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1456" w:rsidRDefault="00AF1456" w:rsidP="00A30ED6">
      <w:pPr>
        <w:pStyle w:val="Standard"/>
        <w:tabs>
          <w:tab w:val="right" w:pos="9809"/>
        </w:tabs>
        <w:spacing w:line="360" w:lineRule="auto"/>
        <w:rPr>
          <w:noProof/>
          <w:lang w:val="nb-NO" w:eastAsia="nb-NO" w:bidi="ar-SA"/>
        </w:rPr>
      </w:pPr>
      <w:bookmarkStart w:id="0" w:name="_GoBack"/>
      <w:bookmarkEnd w:id="0"/>
    </w:p>
    <w:p w:rsidR="009302B2" w:rsidRDefault="009302B2" w:rsidP="00A30ED6">
      <w:pPr>
        <w:pStyle w:val="Standard"/>
        <w:tabs>
          <w:tab w:val="right" w:pos="9809"/>
        </w:tabs>
        <w:spacing w:line="360" w:lineRule="auto"/>
        <w:rPr>
          <w:noProof/>
          <w:lang w:val="nb-NO" w:eastAsia="nb-NO" w:bidi="ar-SA"/>
        </w:rPr>
      </w:pPr>
    </w:p>
    <w:p w:rsidR="009302B2" w:rsidRDefault="009302B2" w:rsidP="00A30ED6">
      <w:pPr>
        <w:pStyle w:val="Standard"/>
        <w:tabs>
          <w:tab w:val="right" w:pos="9809"/>
        </w:tabs>
        <w:spacing w:line="360" w:lineRule="auto"/>
        <w:rPr>
          <w:noProof/>
          <w:lang w:val="nb-NO" w:eastAsia="nb-NO" w:bidi="ar-SA"/>
        </w:rPr>
      </w:pPr>
    </w:p>
    <w:p w:rsidR="009302B2" w:rsidRDefault="009302B2" w:rsidP="00A30ED6">
      <w:pPr>
        <w:pStyle w:val="Standard"/>
        <w:tabs>
          <w:tab w:val="right" w:pos="9809"/>
        </w:tabs>
        <w:spacing w:line="360" w:lineRule="auto"/>
        <w:rPr>
          <w:noProof/>
          <w:lang w:val="nb-NO" w:eastAsia="nb-NO" w:bidi="ar-SA"/>
        </w:rPr>
      </w:pPr>
    </w:p>
    <w:p w:rsidR="009302B2" w:rsidRDefault="009302B2" w:rsidP="00A30ED6">
      <w:pPr>
        <w:pStyle w:val="Standard"/>
        <w:tabs>
          <w:tab w:val="right" w:pos="9809"/>
        </w:tabs>
        <w:spacing w:line="360" w:lineRule="auto"/>
        <w:rPr>
          <w:noProof/>
          <w:lang w:val="nb-NO" w:eastAsia="nb-NO" w:bidi="ar-SA"/>
        </w:rPr>
      </w:pPr>
      <w:r>
        <w:rPr>
          <w:noProof/>
          <w:lang w:val="nb-NO" w:eastAsia="nb-NO" w:bidi="ar-SA"/>
        </w:rPr>
        <mc:AlternateContent>
          <mc:Choice Requires="wpg">
            <w:drawing>
              <wp:inline distT="0" distB="0" distL="0" distR="0" wp14:anchorId="029164BA" wp14:editId="1ED1EBD8">
                <wp:extent cx="2372360" cy="828675"/>
                <wp:effectExtent l="0" t="0" r="8890" b="9525"/>
                <wp:docPr id="266" name="Group 266"/>
                <wp:cNvGraphicFramePr/>
                <a:graphic xmlns:a="http://schemas.openxmlformats.org/drawingml/2006/main">
                  <a:graphicData uri="http://schemas.microsoft.com/office/word/2010/wordprocessingGroup">
                    <wpg:wgp>
                      <wpg:cNvGrpSpPr/>
                      <wpg:grpSpPr>
                        <a:xfrm>
                          <a:off x="0" y="0"/>
                          <a:ext cx="2372360" cy="828675"/>
                          <a:chOff x="0" y="0"/>
                          <a:chExt cx="2553451" cy="845010"/>
                        </a:xfrm>
                      </wpg:grpSpPr>
                      <wps:wsp>
                        <wps:cNvPr id="6" name="Shape 6"/>
                        <wps:cNvSpPr/>
                        <wps:spPr>
                          <a:xfrm>
                            <a:off x="673305" y="298"/>
                            <a:ext cx="256159" cy="288887"/>
                          </a:xfrm>
                          <a:custGeom>
                            <a:avLst/>
                            <a:gdLst/>
                            <a:ahLst/>
                            <a:cxnLst/>
                            <a:rect l="0" t="0" r="0" b="0"/>
                            <a:pathLst>
                              <a:path w="256159" h="288887">
                                <a:moveTo>
                                  <a:pt x="0" y="0"/>
                                </a:moveTo>
                                <a:lnTo>
                                  <a:pt x="256159" y="0"/>
                                </a:lnTo>
                                <a:lnTo>
                                  <a:pt x="256159" y="92469"/>
                                </a:lnTo>
                                <a:lnTo>
                                  <a:pt x="243878" y="92469"/>
                                </a:lnTo>
                                <a:cubicBezTo>
                                  <a:pt x="242646" y="78156"/>
                                  <a:pt x="241008" y="60147"/>
                                  <a:pt x="228321" y="38862"/>
                                </a:cubicBezTo>
                                <a:cubicBezTo>
                                  <a:pt x="213601" y="13907"/>
                                  <a:pt x="193535" y="12675"/>
                                  <a:pt x="173901" y="11862"/>
                                </a:cubicBezTo>
                                <a:lnTo>
                                  <a:pt x="150978" y="11862"/>
                                </a:lnTo>
                                <a:lnTo>
                                  <a:pt x="150584" y="48692"/>
                                </a:lnTo>
                                <a:lnTo>
                                  <a:pt x="150584" y="237338"/>
                                </a:lnTo>
                                <a:lnTo>
                                  <a:pt x="150978" y="279070"/>
                                </a:lnTo>
                                <a:lnTo>
                                  <a:pt x="195186" y="279070"/>
                                </a:lnTo>
                                <a:lnTo>
                                  <a:pt x="195186" y="288887"/>
                                </a:lnTo>
                                <a:lnTo>
                                  <a:pt x="60973" y="288887"/>
                                </a:lnTo>
                                <a:lnTo>
                                  <a:pt x="60973" y="279070"/>
                                </a:lnTo>
                                <a:lnTo>
                                  <a:pt x="105156" y="279070"/>
                                </a:lnTo>
                                <a:lnTo>
                                  <a:pt x="105575" y="237338"/>
                                </a:lnTo>
                                <a:lnTo>
                                  <a:pt x="105575" y="48692"/>
                                </a:lnTo>
                                <a:lnTo>
                                  <a:pt x="105156" y="11862"/>
                                </a:lnTo>
                                <a:lnTo>
                                  <a:pt x="86322" y="11862"/>
                                </a:lnTo>
                                <a:cubicBezTo>
                                  <a:pt x="62598" y="12268"/>
                                  <a:pt x="44602" y="12268"/>
                                  <a:pt x="27407" y="39675"/>
                                </a:cubicBezTo>
                                <a:cubicBezTo>
                                  <a:pt x="13907" y="61366"/>
                                  <a:pt x="12675" y="78549"/>
                                  <a:pt x="11862" y="92469"/>
                                </a:cubicBezTo>
                                <a:lnTo>
                                  <a:pt x="0" y="92469"/>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 name="Shape 7"/>
                        <wps:cNvSpPr/>
                        <wps:spPr>
                          <a:xfrm>
                            <a:off x="953181" y="298"/>
                            <a:ext cx="282359" cy="294640"/>
                          </a:xfrm>
                          <a:custGeom>
                            <a:avLst/>
                            <a:gdLst/>
                            <a:ahLst/>
                            <a:cxnLst/>
                            <a:rect l="0" t="0" r="0" b="0"/>
                            <a:pathLst>
                              <a:path w="282359" h="294640">
                                <a:moveTo>
                                  <a:pt x="0" y="0"/>
                                </a:moveTo>
                                <a:lnTo>
                                  <a:pt x="92494" y="0"/>
                                </a:lnTo>
                                <a:lnTo>
                                  <a:pt x="234074" y="205829"/>
                                </a:lnTo>
                                <a:lnTo>
                                  <a:pt x="234074" y="47473"/>
                                </a:lnTo>
                                <a:lnTo>
                                  <a:pt x="233680" y="9817"/>
                                </a:lnTo>
                                <a:lnTo>
                                  <a:pt x="191110" y="9817"/>
                                </a:lnTo>
                                <a:lnTo>
                                  <a:pt x="191110" y="0"/>
                                </a:lnTo>
                                <a:lnTo>
                                  <a:pt x="282359" y="0"/>
                                </a:lnTo>
                                <a:lnTo>
                                  <a:pt x="282359" y="9817"/>
                                </a:lnTo>
                                <a:lnTo>
                                  <a:pt x="247167" y="9817"/>
                                </a:lnTo>
                                <a:lnTo>
                                  <a:pt x="246748" y="47473"/>
                                </a:lnTo>
                                <a:lnTo>
                                  <a:pt x="246748" y="292595"/>
                                </a:lnTo>
                                <a:lnTo>
                                  <a:pt x="240208" y="294640"/>
                                </a:lnTo>
                                <a:lnTo>
                                  <a:pt x="50330" y="18415"/>
                                </a:lnTo>
                                <a:lnTo>
                                  <a:pt x="50330" y="240208"/>
                                </a:lnTo>
                                <a:lnTo>
                                  <a:pt x="50749" y="279070"/>
                                </a:lnTo>
                                <a:lnTo>
                                  <a:pt x="94552" y="279070"/>
                                </a:lnTo>
                                <a:lnTo>
                                  <a:pt x="94552" y="288887"/>
                                </a:lnTo>
                                <a:lnTo>
                                  <a:pt x="0" y="288887"/>
                                </a:lnTo>
                                <a:lnTo>
                                  <a:pt x="0" y="279070"/>
                                </a:lnTo>
                                <a:lnTo>
                                  <a:pt x="37668" y="279070"/>
                                </a:lnTo>
                                <a:lnTo>
                                  <a:pt x="38049" y="240208"/>
                                </a:lnTo>
                                <a:lnTo>
                                  <a:pt x="38049" y="47473"/>
                                </a:lnTo>
                                <a:lnTo>
                                  <a:pt x="37668" y="9817"/>
                                </a:lnTo>
                                <a:lnTo>
                                  <a:pt x="0" y="9817"/>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8" name="Shape 8"/>
                        <wps:cNvSpPr/>
                        <wps:spPr>
                          <a:xfrm>
                            <a:off x="1272484" y="298"/>
                            <a:ext cx="290119" cy="292989"/>
                          </a:xfrm>
                          <a:custGeom>
                            <a:avLst/>
                            <a:gdLst/>
                            <a:ahLst/>
                            <a:cxnLst/>
                            <a:rect l="0" t="0" r="0" b="0"/>
                            <a:pathLst>
                              <a:path w="290119" h="292989">
                                <a:moveTo>
                                  <a:pt x="0" y="0"/>
                                </a:moveTo>
                                <a:lnTo>
                                  <a:pt x="121945" y="0"/>
                                </a:lnTo>
                                <a:lnTo>
                                  <a:pt x="121945" y="9817"/>
                                </a:lnTo>
                                <a:lnTo>
                                  <a:pt x="81420" y="9817"/>
                                </a:lnTo>
                                <a:lnTo>
                                  <a:pt x="81026" y="44590"/>
                                </a:lnTo>
                                <a:lnTo>
                                  <a:pt x="81026" y="200914"/>
                                </a:lnTo>
                                <a:cubicBezTo>
                                  <a:pt x="81420" y="241427"/>
                                  <a:pt x="82258" y="279895"/>
                                  <a:pt x="158369" y="279895"/>
                                </a:cubicBezTo>
                                <a:cubicBezTo>
                                  <a:pt x="235293" y="279895"/>
                                  <a:pt x="240195" y="246342"/>
                                  <a:pt x="241414" y="209931"/>
                                </a:cubicBezTo>
                                <a:lnTo>
                                  <a:pt x="241414" y="44590"/>
                                </a:lnTo>
                                <a:lnTo>
                                  <a:pt x="241021" y="9817"/>
                                </a:lnTo>
                                <a:lnTo>
                                  <a:pt x="199708" y="9817"/>
                                </a:lnTo>
                                <a:lnTo>
                                  <a:pt x="199708" y="0"/>
                                </a:lnTo>
                                <a:lnTo>
                                  <a:pt x="290119" y="0"/>
                                </a:lnTo>
                                <a:lnTo>
                                  <a:pt x="290119" y="9817"/>
                                </a:lnTo>
                                <a:lnTo>
                                  <a:pt x="254534" y="9817"/>
                                </a:lnTo>
                                <a:lnTo>
                                  <a:pt x="254127" y="44590"/>
                                </a:lnTo>
                                <a:lnTo>
                                  <a:pt x="254127" y="193548"/>
                                </a:lnTo>
                                <a:cubicBezTo>
                                  <a:pt x="253708" y="247155"/>
                                  <a:pt x="253302" y="292989"/>
                                  <a:pt x="147320" y="292989"/>
                                </a:cubicBezTo>
                                <a:cubicBezTo>
                                  <a:pt x="132194" y="292989"/>
                                  <a:pt x="96164" y="291363"/>
                                  <a:pt x="73266" y="281940"/>
                                </a:cubicBezTo>
                                <a:cubicBezTo>
                                  <a:pt x="36843" y="266382"/>
                                  <a:pt x="36030" y="234467"/>
                                  <a:pt x="35611" y="195186"/>
                                </a:cubicBezTo>
                                <a:lnTo>
                                  <a:pt x="35611" y="44590"/>
                                </a:lnTo>
                                <a:lnTo>
                                  <a:pt x="35192" y="9817"/>
                                </a:lnTo>
                                <a:lnTo>
                                  <a:pt x="0" y="9817"/>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9" name="Shape 9"/>
                        <wps:cNvSpPr/>
                        <wps:spPr>
                          <a:xfrm>
                            <a:off x="0" y="0"/>
                            <a:ext cx="145364" cy="290716"/>
                          </a:xfrm>
                          <a:custGeom>
                            <a:avLst/>
                            <a:gdLst/>
                            <a:ahLst/>
                            <a:cxnLst/>
                            <a:rect l="0" t="0" r="0" b="0"/>
                            <a:pathLst>
                              <a:path w="145364" h="290716">
                                <a:moveTo>
                                  <a:pt x="72669" y="0"/>
                                </a:moveTo>
                                <a:lnTo>
                                  <a:pt x="145364" y="0"/>
                                </a:lnTo>
                                <a:lnTo>
                                  <a:pt x="145364" y="72644"/>
                                </a:lnTo>
                                <a:lnTo>
                                  <a:pt x="72669" y="72644"/>
                                </a:lnTo>
                                <a:lnTo>
                                  <a:pt x="72669" y="218072"/>
                                </a:lnTo>
                                <a:lnTo>
                                  <a:pt x="145364" y="218072"/>
                                </a:lnTo>
                                <a:lnTo>
                                  <a:pt x="145364" y="290716"/>
                                </a:lnTo>
                                <a:lnTo>
                                  <a:pt x="72669" y="290716"/>
                                </a:lnTo>
                                <a:cubicBezTo>
                                  <a:pt x="32537" y="290716"/>
                                  <a:pt x="0" y="258191"/>
                                  <a:pt x="0" y="218072"/>
                                </a:cubicBezTo>
                                <a:lnTo>
                                  <a:pt x="0" y="72644"/>
                                </a:lnTo>
                                <a:cubicBezTo>
                                  <a:pt x="0" y="32537"/>
                                  <a:pt x="32537" y="0"/>
                                  <a:pt x="72669" y="0"/>
                                </a:cubicBezTo>
                                <a:close/>
                              </a:path>
                            </a:pathLst>
                          </a:custGeom>
                          <a:ln w="0" cap="flat">
                            <a:miter lim="127000"/>
                          </a:ln>
                        </wps:spPr>
                        <wps:style>
                          <a:lnRef idx="0">
                            <a:srgbClr val="000000">
                              <a:alpha val="0"/>
                            </a:srgbClr>
                          </a:lnRef>
                          <a:fillRef idx="1">
                            <a:srgbClr val="324684"/>
                          </a:fillRef>
                          <a:effectRef idx="0">
                            <a:scrgbClr r="0" g="0" b="0"/>
                          </a:effectRef>
                          <a:fontRef idx="none"/>
                        </wps:style>
                        <wps:bodyPr/>
                      </wps:wsp>
                      <wps:wsp>
                        <wps:cNvPr id="10" name="Shape 10"/>
                        <wps:cNvSpPr/>
                        <wps:spPr>
                          <a:xfrm>
                            <a:off x="145364" y="0"/>
                            <a:ext cx="145352" cy="290716"/>
                          </a:xfrm>
                          <a:custGeom>
                            <a:avLst/>
                            <a:gdLst/>
                            <a:ahLst/>
                            <a:cxnLst/>
                            <a:rect l="0" t="0" r="0" b="0"/>
                            <a:pathLst>
                              <a:path w="145352" h="290716">
                                <a:moveTo>
                                  <a:pt x="0" y="0"/>
                                </a:moveTo>
                                <a:lnTo>
                                  <a:pt x="72695" y="0"/>
                                </a:lnTo>
                                <a:cubicBezTo>
                                  <a:pt x="112827" y="0"/>
                                  <a:pt x="145352" y="32537"/>
                                  <a:pt x="145352" y="72644"/>
                                </a:cubicBezTo>
                                <a:lnTo>
                                  <a:pt x="145352" y="218072"/>
                                </a:lnTo>
                                <a:cubicBezTo>
                                  <a:pt x="145352" y="258191"/>
                                  <a:pt x="112827" y="290716"/>
                                  <a:pt x="72695" y="290716"/>
                                </a:cubicBezTo>
                                <a:lnTo>
                                  <a:pt x="0" y="290716"/>
                                </a:lnTo>
                                <a:lnTo>
                                  <a:pt x="0" y="218072"/>
                                </a:lnTo>
                                <a:lnTo>
                                  <a:pt x="72695" y="218072"/>
                                </a:lnTo>
                                <a:lnTo>
                                  <a:pt x="72695" y="72644"/>
                                </a:lnTo>
                                <a:lnTo>
                                  <a:pt x="0" y="72644"/>
                                </a:lnTo>
                                <a:lnTo>
                                  <a:pt x="0" y="0"/>
                                </a:lnTo>
                                <a:close/>
                              </a:path>
                            </a:pathLst>
                          </a:custGeom>
                          <a:ln w="0" cap="flat">
                            <a:miter lim="127000"/>
                          </a:ln>
                        </wps:spPr>
                        <wps:style>
                          <a:lnRef idx="0">
                            <a:srgbClr val="000000">
                              <a:alpha val="0"/>
                            </a:srgbClr>
                          </a:lnRef>
                          <a:fillRef idx="1">
                            <a:srgbClr val="324684"/>
                          </a:fillRef>
                          <a:effectRef idx="0">
                            <a:scrgbClr r="0" g="0" b="0"/>
                          </a:effectRef>
                          <a:fontRef idx="none"/>
                        </wps:style>
                        <wps:bodyPr/>
                      </wps:wsp>
                      <wps:wsp>
                        <wps:cNvPr id="11" name="Shape 11"/>
                        <wps:cNvSpPr/>
                        <wps:spPr>
                          <a:xfrm>
                            <a:off x="85254" y="85237"/>
                            <a:ext cx="119253" cy="119266"/>
                          </a:xfrm>
                          <a:custGeom>
                            <a:avLst/>
                            <a:gdLst/>
                            <a:ahLst/>
                            <a:cxnLst/>
                            <a:rect l="0" t="0" r="0" b="0"/>
                            <a:pathLst>
                              <a:path w="119253" h="119266">
                                <a:moveTo>
                                  <a:pt x="59626" y="0"/>
                                </a:moveTo>
                                <a:cubicBezTo>
                                  <a:pt x="92558" y="0"/>
                                  <a:pt x="119253" y="26708"/>
                                  <a:pt x="119253" y="59639"/>
                                </a:cubicBezTo>
                                <a:cubicBezTo>
                                  <a:pt x="119253" y="92583"/>
                                  <a:pt x="92558" y="119266"/>
                                  <a:pt x="59626" y="119266"/>
                                </a:cubicBezTo>
                                <a:cubicBezTo>
                                  <a:pt x="26683" y="119266"/>
                                  <a:pt x="0" y="92583"/>
                                  <a:pt x="0" y="59639"/>
                                </a:cubicBezTo>
                                <a:cubicBezTo>
                                  <a:pt x="0" y="26708"/>
                                  <a:pt x="26683" y="0"/>
                                  <a:pt x="59626" y="0"/>
                                </a:cubicBezTo>
                                <a:close/>
                              </a:path>
                            </a:pathLst>
                          </a:custGeom>
                          <a:ln w="0" cap="flat">
                            <a:miter lim="127000"/>
                          </a:ln>
                        </wps:spPr>
                        <wps:style>
                          <a:lnRef idx="0">
                            <a:srgbClr val="000000">
                              <a:alpha val="0"/>
                            </a:srgbClr>
                          </a:lnRef>
                          <a:fillRef idx="1">
                            <a:srgbClr val="324684"/>
                          </a:fillRef>
                          <a:effectRef idx="0">
                            <a:scrgbClr r="0" g="0" b="0"/>
                          </a:effectRef>
                          <a:fontRef idx="none"/>
                        </wps:style>
                        <wps:bodyPr/>
                      </wps:wsp>
                      <wps:wsp>
                        <wps:cNvPr id="12" name="Shape 12"/>
                        <wps:cNvSpPr/>
                        <wps:spPr>
                          <a:xfrm>
                            <a:off x="364752" y="298"/>
                            <a:ext cx="282359" cy="294640"/>
                          </a:xfrm>
                          <a:custGeom>
                            <a:avLst/>
                            <a:gdLst/>
                            <a:ahLst/>
                            <a:cxnLst/>
                            <a:rect l="0" t="0" r="0" b="0"/>
                            <a:pathLst>
                              <a:path w="282359" h="294640">
                                <a:moveTo>
                                  <a:pt x="0" y="0"/>
                                </a:moveTo>
                                <a:lnTo>
                                  <a:pt x="92481" y="0"/>
                                </a:lnTo>
                                <a:lnTo>
                                  <a:pt x="234061" y="205829"/>
                                </a:lnTo>
                                <a:lnTo>
                                  <a:pt x="234061" y="47473"/>
                                </a:lnTo>
                                <a:lnTo>
                                  <a:pt x="233655" y="9817"/>
                                </a:lnTo>
                                <a:lnTo>
                                  <a:pt x="191110" y="9817"/>
                                </a:lnTo>
                                <a:lnTo>
                                  <a:pt x="191110" y="0"/>
                                </a:lnTo>
                                <a:lnTo>
                                  <a:pt x="282359" y="0"/>
                                </a:lnTo>
                                <a:lnTo>
                                  <a:pt x="282359" y="9817"/>
                                </a:lnTo>
                                <a:lnTo>
                                  <a:pt x="247155" y="9817"/>
                                </a:lnTo>
                                <a:lnTo>
                                  <a:pt x="246748" y="47473"/>
                                </a:lnTo>
                                <a:lnTo>
                                  <a:pt x="246748" y="292595"/>
                                </a:lnTo>
                                <a:lnTo>
                                  <a:pt x="240208" y="294640"/>
                                </a:lnTo>
                                <a:lnTo>
                                  <a:pt x="50330" y="18415"/>
                                </a:lnTo>
                                <a:lnTo>
                                  <a:pt x="50330" y="240208"/>
                                </a:lnTo>
                                <a:lnTo>
                                  <a:pt x="50736" y="279070"/>
                                </a:lnTo>
                                <a:lnTo>
                                  <a:pt x="94513" y="279070"/>
                                </a:lnTo>
                                <a:lnTo>
                                  <a:pt x="94513" y="288887"/>
                                </a:lnTo>
                                <a:lnTo>
                                  <a:pt x="0" y="288887"/>
                                </a:lnTo>
                                <a:lnTo>
                                  <a:pt x="0" y="279070"/>
                                </a:lnTo>
                                <a:lnTo>
                                  <a:pt x="37643" y="279070"/>
                                </a:lnTo>
                                <a:lnTo>
                                  <a:pt x="38049" y="240208"/>
                                </a:lnTo>
                                <a:lnTo>
                                  <a:pt x="38049" y="47473"/>
                                </a:lnTo>
                                <a:lnTo>
                                  <a:pt x="37643" y="9817"/>
                                </a:lnTo>
                                <a:lnTo>
                                  <a:pt x="0" y="9817"/>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3" name="Shape 13"/>
                        <wps:cNvSpPr/>
                        <wps:spPr>
                          <a:xfrm>
                            <a:off x="370446" y="440727"/>
                            <a:ext cx="132474" cy="136220"/>
                          </a:xfrm>
                          <a:custGeom>
                            <a:avLst/>
                            <a:gdLst/>
                            <a:ahLst/>
                            <a:cxnLst/>
                            <a:rect l="0" t="0" r="0" b="0"/>
                            <a:pathLst>
                              <a:path w="132474" h="136220">
                                <a:moveTo>
                                  <a:pt x="0" y="0"/>
                                </a:moveTo>
                                <a:lnTo>
                                  <a:pt x="42901" y="0"/>
                                </a:lnTo>
                                <a:lnTo>
                                  <a:pt x="109245" y="95377"/>
                                </a:lnTo>
                                <a:lnTo>
                                  <a:pt x="109614" y="95377"/>
                                </a:lnTo>
                                <a:lnTo>
                                  <a:pt x="109614" y="4686"/>
                                </a:lnTo>
                                <a:lnTo>
                                  <a:pt x="89383" y="4686"/>
                                </a:lnTo>
                                <a:lnTo>
                                  <a:pt x="89383" y="0"/>
                                </a:lnTo>
                                <a:lnTo>
                                  <a:pt x="132474" y="0"/>
                                </a:lnTo>
                                <a:lnTo>
                                  <a:pt x="132474" y="4686"/>
                                </a:lnTo>
                                <a:lnTo>
                                  <a:pt x="115240" y="4686"/>
                                </a:lnTo>
                                <a:lnTo>
                                  <a:pt x="115240" y="135293"/>
                                </a:lnTo>
                                <a:lnTo>
                                  <a:pt x="111684" y="136220"/>
                                </a:lnTo>
                                <a:lnTo>
                                  <a:pt x="23228" y="8992"/>
                                </a:lnTo>
                                <a:lnTo>
                                  <a:pt x="22847" y="8992"/>
                                </a:lnTo>
                                <a:lnTo>
                                  <a:pt x="22847" y="129299"/>
                                </a:lnTo>
                                <a:lnTo>
                                  <a:pt x="43459" y="129299"/>
                                </a:lnTo>
                                <a:lnTo>
                                  <a:pt x="43459" y="133985"/>
                                </a:lnTo>
                                <a:lnTo>
                                  <a:pt x="0" y="133985"/>
                                </a:lnTo>
                                <a:lnTo>
                                  <a:pt x="0" y="129299"/>
                                </a:lnTo>
                                <a:lnTo>
                                  <a:pt x="17234" y="129299"/>
                                </a:lnTo>
                                <a:lnTo>
                                  <a:pt x="17234"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4" name="Shape 14"/>
                        <wps:cNvSpPr/>
                        <wps:spPr>
                          <a:xfrm>
                            <a:off x="517935" y="480633"/>
                            <a:ext cx="43663" cy="96317"/>
                          </a:xfrm>
                          <a:custGeom>
                            <a:avLst/>
                            <a:gdLst/>
                            <a:ahLst/>
                            <a:cxnLst/>
                            <a:rect l="0" t="0" r="0" b="0"/>
                            <a:pathLst>
                              <a:path w="43663" h="96317">
                                <a:moveTo>
                                  <a:pt x="43663" y="0"/>
                                </a:moveTo>
                                <a:lnTo>
                                  <a:pt x="43663" y="4686"/>
                                </a:lnTo>
                                <a:cubicBezTo>
                                  <a:pt x="21552" y="4686"/>
                                  <a:pt x="21361" y="28486"/>
                                  <a:pt x="21361" y="48158"/>
                                </a:cubicBezTo>
                                <a:cubicBezTo>
                                  <a:pt x="21361" y="67843"/>
                                  <a:pt x="21552" y="91643"/>
                                  <a:pt x="43663" y="91643"/>
                                </a:cubicBezTo>
                                <a:lnTo>
                                  <a:pt x="43663" y="96317"/>
                                </a:lnTo>
                                <a:cubicBezTo>
                                  <a:pt x="10312" y="96317"/>
                                  <a:pt x="0" y="67081"/>
                                  <a:pt x="0" y="48158"/>
                                </a:cubicBezTo>
                                <a:cubicBezTo>
                                  <a:pt x="0" y="29235"/>
                                  <a:pt x="10312" y="0"/>
                                  <a:pt x="43663"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5" name="Shape 15"/>
                        <wps:cNvSpPr/>
                        <wps:spPr>
                          <a:xfrm>
                            <a:off x="561598" y="480633"/>
                            <a:ext cx="43663" cy="96317"/>
                          </a:xfrm>
                          <a:custGeom>
                            <a:avLst/>
                            <a:gdLst/>
                            <a:ahLst/>
                            <a:cxnLst/>
                            <a:rect l="0" t="0" r="0" b="0"/>
                            <a:pathLst>
                              <a:path w="43663" h="96317">
                                <a:moveTo>
                                  <a:pt x="0" y="0"/>
                                </a:moveTo>
                                <a:cubicBezTo>
                                  <a:pt x="33350" y="0"/>
                                  <a:pt x="43663" y="29235"/>
                                  <a:pt x="43663" y="48158"/>
                                </a:cubicBezTo>
                                <a:cubicBezTo>
                                  <a:pt x="43663" y="67081"/>
                                  <a:pt x="33350" y="96317"/>
                                  <a:pt x="0" y="96317"/>
                                </a:cubicBezTo>
                                <a:lnTo>
                                  <a:pt x="0" y="91643"/>
                                </a:lnTo>
                                <a:cubicBezTo>
                                  <a:pt x="22111" y="91643"/>
                                  <a:pt x="22301" y="67843"/>
                                  <a:pt x="22301" y="48158"/>
                                </a:cubicBezTo>
                                <a:cubicBezTo>
                                  <a:pt x="22301" y="28486"/>
                                  <a:pt x="22111" y="4686"/>
                                  <a:pt x="0" y="4686"/>
                                </a:cubicBez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6" name="Shape 16"/>
                        <wps:cNvSpPr/>
                        <wps:spPr>
                          <a:xfrm>
                            <a:off x="618582" y="480634"/>
                            <a:ext cx="78892" cy="94069"/>
                          </a:xfrm>
                          <a:custGeom>
                            <a:avLst/>
                            <a:gdLst/>
                            <a:ahLst/>
                            <a:cxnLst/>
                            <a:rect l="0" t="0" r="0" b="0"/>
                            <a:pathLst>
                              <a:path w="78892" h="94069">
                                <a:moveTo>
                                  <a:pt x="61836" y="0"/>
                                </a:moveTo>
                                <a:cubicBezTo>
                                  <a:pt x="72898" y="0"/>
                                  <a:pt x="78892" y="7125"/>
                                  <a:pt x="78892" y="17996"/>
                                </a:cubicBezTo>
                                <a:cubicBezTo>
                                  <a:pt x="78892" y="25489"/>
                                  <a:pt x="75895" y="30543"/>
                                  <a:pt x="69139" y="30543"/>
                                </a:cubicBezTo>
                                <a:cubicBezTo>
                                  <a:pt x="64084" y="30543"/>
                                  <a:pt x="59779" y="26797"/>
                                  <a:pt x="59779" y="20980"/>
                                </a:cubicBezTo>
                                <a:cubicBezTo>
                                  <a:pt x="59779" y="18364"/>
                                  <a:pt x="60719" y="13868"/>
                                  <a:pt x="60719" y="11430"/>
                                </a:cubicBezTo>
                                <a:cubicBezTo>
                                  <a:pt x="60719" y="8801"/>
                                  <a:pt x="58839" y="6744"/>
                                  <a:pt x="56032" y="6744"/>
                                </a:cubicBezTo>
                                <a:cubicBezTo>
                                  <a:pt x="46279" y="6744"/>
                                  <a:pt x="35230" y="28105"/>
                                  <a:pt x="35230" y="48349"/>
                                </a:cubicBezTo>
                                <a:lnTo>
                                  <a:pt x="35230" y="89383"/>
                                </a:lnTo>
                                <a:lnTo>
                                  <a:pt x="50775" y="89383"/>
                                </a:lnTo>
                                <a:lnTo>
                                  <a:pt x="50775" y="94069"/>
                                </a:lnTo>
                                <a:lnTo>
                                  <a:pt x="0" y="94069"/>
                                </a:lnTo>
                                <a:lnTo>
                                  <a:pt x="0" y="89383"/>
                                </a:lnTo>
                                <a:lnTo>
                                  <a:pt x="16116" y="89383"/>
                                </a:lnTo>
                                <a:lnTo>
                                  <a:pt x="16116" y="6934"/>
                                </a:lnTo>
                                <a:lnTo>
                                  <a:pt x="0" y="6934"/>
                                </a:lnTo>
                                <a:lnTo>
                                  <a:pt x="0" y="2248"/>
                                </a:lnTo>
                                <a:lnTo>
                                  <a:pt x="35230" y="2248"/>
                                </a:lnTo>
                                <a:lnTo>
                                  <a:pt x="35230" y="23800"/>
                                </a:lnTo>
                                <a:lnTo>
                                  <a:pt x="35598" y="23800"/>
                                </a:lnTo>
                                <a:cubicBezTo>
                                  <a:pt x="39535" y="12941"/>
                                  <a:pt x="47600" y="0"/>
                                  <a:pt x="61836"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7" name="Shape 17"/>
                        <wps:cNvSpPr/>
                        <wps:spPr>
                          <a:xfrm>
                            <a:off x="696914" y="482881"/>
                            <a:ext cx="159474" cy="93332"/>
                          </a:xfrm>
                          <a:custGeom>
                            <a:avLst/>
                            <a:gdLst/>
                            <a:ahLst/>
                            <a:cxnLst/>
                            <a:rect l="0" t="0" r="0" b="0"/>
                            <a:pathLst>
                              <a:path w="159474" h="93332">
                                <a:moveTo>
                                  <a:pt x="0" y="0"/>
                                </a:moveTo>
                                <a:lnTo>
                                  <a:pt x="51346" y="0"/>
                                </a:lnTo>
                                <a:lnTo>
                                  <a:pt x="51346" y="4686"/>
                                </a:lnTo>
                                <a:lnTo>
                                  <a:pt x="35611" y="4686"/>
                                </a:lnTo>
                                <a:lnTo>
                                  <a:pt x="56401" y="65596"/>
                                </a:lnTo>
                                <a:lnTo>
                                  <a:pt x="56782" y="65596"/>
                                </a:lnTo>
                                <a:lnTo>
                                  <a:pt x="76835" y="4686"/>
                                </a:lnTo>
                                <a:lnTo>
                                  <a:pt x="61087" y="4686"/>
                                </a:lnTo>
                                <a:lnTo>
                                  <a:pt x="61087" y="0"/>
                                </a:lnTo>
                                <a:lnTo>
                                  <a:pt x="113932" y="0"/>
                                </a:lnTo>
                                <a:lnTo>
                                  <a:pt x="113932" y="4686"/>
                                </a:lnTo>
                                <a:lnTo>
                                  <a:pt x="98196" y="4686"/>
                                </a:lnTo>
                                <a:lnTo>
                                  <a:pt x="117310" y="64465"/>
                                </a:lnTo>
                                <a:lnTo>
                                  <a:pt x="117678" y="64465"/>
                                </a:lnTo>
                                <a:lnTo>
                                  <a:pt x="138862" y="4686"/>
                                </a:lnTo>
                                <a:lnTo>
                                  <a:pt x="123114" y="4686"/>
                                </a:lnTo>
                                <a:lnTo>
                                  <a:pt x="123114" y="0"/>
                                </a:lnTo>
                                <a:lnTo>
                                  <a:pt x="159474" y="0"/>
                                </a:lnTo>
                                <a:lnTo>
                                  <a:pt x="159474" y="4686"/>
                                </a:lnTo>
                                <a:lnTo>
                                  <a:pt x="144856" y="4686"/>
                                </a:lnTo>
                                <a:lnTo>
                                  <a:pt x="112814" y="93332"/>
                                </a:lnTo>
                                <a:lnTo>
                                  <a:pt x="107937" y="93332"/>
                                </a:lnTo>
                                <a:lnTo>
                                  <a:pt x="80391" y="12382"/>
                                </a:lnTo>
                                <a:lnTo>
                                  <a:pt x="80010" y="12382"/>
                                </a:lnTo>
                                <a:lnTo>
                                  <a:pt x="52654" y="92951"/>
                                </a:lnTo>
                                <a:lnTo>
                                  <a:pt x="47600" y="92951"/>
                                </a:lnTo>
                                <a:lnTo>
                                  <a:pt x="14618"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8" name="Shape 18"/>
                        <wps:cNvSpPr/>
                        <wps:spPr>
                          <a:xfrm>
                            <a:off x="864839" y="481121"/>
                            <a:ext cx="41415" cy="95637"/>
                          </a:xfrm>
                          <a:custGeom>
                            <a:avLst/>
                            <a:gdLst/>
                            <a:ahLst/>
                            <a:cxnLst/>
                            <a:rect l="0" t="0" r="0" b="0"/>
                            <a:pathLst>
                              <a:path w="41415" h="95637">
                                <a:moveTo>
                                  <a:pt x="41415" y="0"/>
                                </a:moveTo>
                                <a:lnTo>
                                  <a:pt x="41415" y="4265"/>
                                </a:lnTo>
                                <a:lnTo>
                                  <a:pt x="31643" y="7545"/>
                                </a:lnTo>
                                <a:cubicBezTo>
                                  <a:pt x="23683" y="13783"/>
                                  <a:pt x="21361" y="27346"/>
                                  <a:pt x="21361" y="36052"/>
                                </a:cubicBezTo>
                                <a:lnTo>
                                  <a:pt x="41415" y="36052"/>
                                </a:lnTo>
                                <a:lnTo>
                                  <a:pt x="41415" y="41869"/>
                                </a:lnTo>
                                <a:lnTo>
                                  <a:pt x="21361" y="41869"/>
                                </a:lnTo>
                                <a:lnTo>
                                  <a:pt x="21361" y="43367"/>
                                </a:lnTo>
                                <a:cubicBezTo>
                                  <a:pt x="21361" y="63046"/>
                                  <a:pt x="23369" y="79453"/>
                                  <a:pt x="34568" y="86426"/>
                                </a:cubicBezTo>
                                <a:lnTo>
                                  <a:pt x="41415" y="88123"/>
                                </a:lnTo>
                                <a:lnTo>
                                  <a:pt x="41415" y="95637"/>
                                </a:lnTo>
                                <a:lnTo>
                                  <a:pt x="23874" y="92023"/>
                                </a:lnTo>
                                <a:cubicBezTo>
                                  <a:pt x="8008" y="84673"/>
                                  <a:pt x="0" y="67494"/>
                                  <a:pt x="0" y="47673"/>
                                </a:cubicBezTo>
                                <a:cubicBezTo>
                                  <a:pt x="0" y="28699"/>
                                  <a:pt x="9173" y="11097"/>
                                  <a:pt x="25300" y="3482"/>
                                </a:cubicBezTo>
                                <a:lnTo>
                                  <a:pt x="41415"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19" name="Shape 19"/>
                        <wps:cNvSpPr/>
                        <wps:spPr>
                          <a:xfrm>
                            <a:off x="906254" y="547158"/>
                            <a:ext cx="42354" cy="29794"/>
                          </a:xfrm>
                          <a:custGeom>
                            <a:avLst/>
                            <a:gdLst/>
                            <a:ahLst/>
                            <a:cxnLst/>
                            <a:rect l="0" t="0" r="0" b="0"/>
                            <a:pathLst>
                              <a:path w="42354" h="29794">
                                <a:moveTo>
                                  <a:pt x="38227" y="0"/>
                                </a:moveTo>
                                <a:lnTo>
                                  <a:pt x="42354" y="1499"/>
                                </a:lnTo>
                                <a:cubicBezTo>
                                  <a:pt x="34290" y="23228"/>
                                  <a:pt x="21552" y="29794"/>
                                  <a:pt x="940" y="29794"/>
                                </a:cubicBezTo>
                                <a:lnTo>
                                  <a:pt x="0" y="29601"/>
                                </a:lnTo>
                                <a:lnTo>
                                  <a:pt x="0" y="22086"/>
                                </a:lnTo>
                                <a:lnTo>
                                  <a:pt x="7683" y="23990"/>
                                </a:lnTo>
                                <a:cubicBezTo>
                                  <a:pt x="24740" y="23990"/>
                                  <a:pt x="33350" y="13500"/>
                                  <a:pt x="38227"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0" name="Shape 20"/>
                        <wps:cNvSpPr/>
                        <wps:spPr>
                          <a:xfrm>
                            <a:off x="906254" y="480635"/>
                            <a:ext cx="42545" cy="42354"/>
                          </a:xfrm>
                          <a:custGeom>
                            <a:avLst/>
                            <a:gdLst/>
                            <a:ahLst/>
                            <a:cxnLst/>
                            <a:rect l="0" t="0" r="0" b="0"/>
                            <a:pathLst>
                              <a:path w="42545" h="42354">
                                <a:moveTo>
                                  <a:pt x="2248" y="0"/>
                                </a:moveTo>
                                <a:cubicBezTo>
                                  <a:pt x="26238" y="0"/>
                                  <a:pt x="42545" y="17234"/>
                                  <a:pt x="42545" y="42354"/>
                                </a:cubicBezTo>
                                <a:lnTo>
                                  <a:pt x="0" y="42354"/>
                                </a:lnTo>
                                <a:lnTo>
                                  <a:pt x="0" y="36538"/>
                                </a:lnTo>
                                <a:lnTo>
                                  <a:pt x="20053" y="36538"/>
                                </a:lnTo>
                                <a:cubicBezTo>
                                  <a:pt x="20053" y="23051"/>
                                  <a:pt x="19304" y="4686"/>
                                  <a:pt x="190" y="4686"/>
                                </a:cubicBezTo>
                                <a:lnTo>
                                  <a:pt x="0" y="4750"/>
                                </a:lnTo>
                                <a:lnTo>
                                  <a:pt x="0" y="486"/>
                                </a:lnTo>
                                <a:lnTo>
                                  <a:pt x="224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1" name="Shape 21"/>
                        <wps:cNvSpPr/>
                        <wps:spPr>
                          <a:xfrm>
                            <a:off x="969046" y="480635"/>
                            <a:ext cx="48247" cy="135293"/>
                          </a:xfrm>
                          <a:custGeom>
                            <a:avLst/>
                            <a:gdLst/>
                            <a:ahLst/>
                            <a:cxnLst/>
                            <a:rect l="0" t="0" r="0" b="0"/>
                            <a:pathLst>
                              <a:path w="48247" h="135293">
                                <a:moveTo>
                                  <a:pt x="41034" y="0"/>
                                </a:moveTo>
                                <a:lnTo>
                                  <a:pt x="48247" y="844"/>
                                </a:lnTo>
                                <a:lnTo>
                                  <a:pt x="48247" y="6300"/>
                                </a:lnTo>
                                <a:lnTo>
                                  <a:pt x="43091" y="4686"/>
                                </a:lnTo>
                                <a:cubicBezTo>
                                  <a:pt x="29413" y="4686"/>
                                  <a:pt x="28296" y="15926"/>
                                  <a:pt x="28296" y="27546"/>
                                </a:cubicBezTo>
                                <a:cubicBezTo>
                                  <a:pt x="28296" y="37478"/>
                                  <a:pt x="28854" y="53975"/>
                                  <a:pt x="42342" y="53975"/>
                                </a:cubicBezTo>
                                <a:lnTo>
                                  <a:pt x="48247" y="52210"/>
                                </a:lnTo>
                                <a:lnTo>
                                  <a:pt x="48247" y="56733"/>
                                </a:lnTo>
                                <a:lnTo>
                                  <a:pt x="42901" y="58649"/>
                                </a:lnTo>
                                <a:cubicBezTo>
                                  <a:pt x="35217" y="58649"/>
                                  <a:pt x="27534" y="56591"/>
                                  <a:pt x="21171" y="52845"/>
                                </a:cubicBezTo>
                                <a:cubicBezTo>
                                  <a:pt x="15735" y="53213"/>
                                  <a:pt x="7861" y="58280"/>
                                  <a:pt x="7861" y="64656"/>
                                </a:cubicBezTo>
                                <a:cubicBezTo>
                                  <a:pt x="7861" y="71590"/>
                                  <a:pt x="13678" y="72898"/>
                                  <a:pt x="24168" y="72898"/>
                                </a:cubicBezTo>
                                <a:lnTo>
                                  <a:pt x="48247" y="72345"/>
                                </a:lnTo>
                                <a:lnTo>
                                  <a:pt x="48247" y="91429"/>
                                </a:lnTo>
                                <a:lnTo>
                                  <a:pt x="36972" y="91739"/>
                                </a:lnTo>
                                <a:cubicBezTo>
                                  <a:pt x="21954" y="92924"/>
                                  <a:pt x="14046" y="96926"/>
                                  <a:pt x="14046" y="109995"/>
                                </a:cubicBezTo>
                                <a:cubicBezTo>
                                  <a:pt x="14046" y="125171"/>
                                  <a:pt x="27534" y="129489"/>
                                  <a:pt x="46647" y="129489"/>
                                </a:cubicBezTo>
                                <a:lnTo>
                                  <a:pt x="48247" y="129149"/>
                                </a:lnTo>
                                <a:lnTo>
                                  <a:pt x="48247" y="134903"/>
                                </a:lnTo>
                                <a:lnTo>
                                  <a:pt x="44412" y="135293"/>
                                </a:lnTo>
                                <a:cubicBezTo>
                                  <a:pt x="28296" y="135293"/>
                                  <a:pt x="546" y="131178"/>
                                  <a:pt x="546" y="109068"/>
                                </a:cubicBezTo>
                                <a:cubicBezTo>
                                  <a:pt x="546" y="98184"/>
                                  <a:pt x="9741" y="92761"/>
                                  <a:pt x="18732" y="91072"/>
                                </a:cubicBezTo>
                                <a:lnTo>
                                  <a:pt x="18732" y="90881"/>
                                </a:lnTo>
                                <a:cubicBezTo>
                                  <a:pt x="7302" y="88265"/>
                                  <a:pt x="0" y="80023"/>
                                  <a:pt x="0" y="69342"/>
                                </a:cubicBezTo>
                                <a:cubicBezTo>
                                  <a:pt x="0" y="58280"/>
                                  <a:pt x="7683" y="51537"/>
                                  <a:pt x="16853" y="48158"/>
                                </a:cubicBezTo>
                                <a:cubicBezTo>
                                  <a:pt x="11798" y="41415"/>
                                  <a:pt x="10300" y="36538"/>
                                  <a:pt x="10300" y="28308"/>
                                </a:cubicBezTo>
                                <a:cubicBezTo>
                                  <a:pt x="10300" y="10681"/>
                                  <a:pt x="25108" y="0"/>
                                  <a:pt x="41034"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2" name="Shape 22"/>
                        <wps:cNvSpPr/>
                        <wps:spPr>
                          <a:xfrm>
                            <a:off x="1017293" y="552784"/>
                            <a:ext cx="40945" cy="62755"/>
                          </a:xfrm>
                          <a:custGeom>
                            <a:avLst/>
                            <a:gdLst/>
                            <a:ahLst/>
                            <a:cxnLst/>
                            <a:rect l="0" t="0" r="0" b="0"/>
                            <a:pathLst>
                              <a:path w="40945" h="62755">
                                <a:moveTo>
                                  <a:pt x="8522" y="0"/>
                                </a:moveTo>
                                <a:cubicBezTo>
                                  <a:pt x="28016" y="0"/>
                                  <a:pt x="40945" y="7493"/>
                                  <a:pt x="40945" y="29413"/>
                                </a:cubicBezTo>
                                <a:cubicBezTo>
                                  <a:pt x="40945" y="48806"/>
                                  <a:pt x="27872" y="58083"/>
                                  <a:pt x="12248" y="61510"/>
                                </a:cubicBezTo>
                                <a:lnTo>
                                  <a:pt x="0" y="62755"/>
                                </a:lnTo>
                                <a:lnTo>
                                  <a:pt x="0" y="57001"/>
                                </a:lnTo>
                                <a:lnTo>
                                  <a:pt x="22768" y="52164"/>
                                </a:lnTo>
                                <a:cubicBezTo>
                                  <a:pt x="29562" y="48673"/>
                                  <a:pt x="34201" y="43377"/>
                                  <a:pt x="34201" y="36157"/>
                                </a:cubicBezTo>
                                <a:cubicBezTo>
                                  <a:pt x="34201" y="21361"/>
                                  <a:pt x="24829" y="19114"/>
                                  <a:pt x="6083" y="19114"/>
                                </a:cubicBezTo>
                                <a:lnTo>
                                  <a:pt x="0" y="19281"/>
                                </a:lnTo>
                                <a:lnTo>
                                  <a:pt x="0" y="196"/>
                                </a:lnTo>
                                <a:lnTo>
                                  <a:pt x="852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3" name="Shape 23"/>
                        <wps:cNvSpPr/>
                        <wps:spPr>
                          <a:xfrm>
                            <a:off x="1017293" y="480635"/>
                            <a:ext cx="43752" cy="56733"/>
                          </a:xfrm>
                          <a:custGeom>
                            <a:avLst/>
                            <a:gdLst/>
                            <a:ahLst/>
                            <a:cxnLst/>
                            <a:rect l="0" t="0" r="0" b="0"/>
                            <a:pathLst>
                              <a:path w="43752" h="56733">
                                <a:moveTo>
                                  <a:pt x="32512" y="0"/>
                                </a:moveTo>
                                <a:cubicBezTo>
                                  <a:pt x="38138" y="0"/>
                                  <a:pt x="43752" y="3746"/>
                                  <a:pt x="43752" y="10859"/>
                                </a:cubicBezTo>
                                <a:cubicBezTo>
                                  <a:pt x="43752" y="15557"/>
                                  <a:pt x="41885" y="19113"/>
                                  <a:pt x="37567" y="19113"/>
                                </a:cubicBezTo>
                                <a:cubicBezTo>
                                  <a:pt x="27635" y="19113"/>
                                  <a:pt x="34011" y="6744"/>
                                  <a:pt x="27445" y="6744"/>
                                </a:cubicBezTo>
                                <a:cubicBezTo>
                                  <a:pt x="25210" y="6744"/>
                                  <a:pt x="22200" y="10122"/>
                                  <a:pt x="21831" y="12370"/>
                                </a:cubicBezTo>
                                <a:cubicBezTo>
                                  <a:pt x="25019" y="17615"/>
                                  <a:pt x="26518" y="22492"/>
                                  <a:pt x="26518" y="28677"/>
                                </a:cubicBezTo>
                                <a:cubicBezTo>
                                  <a:pt x="26518" y="37859"/>
                                  <a:pt x="23003" y="45352"/>
                                  <a:pt x="17263" y="50549"/>
                                </a:cubicBezTo>
                                <a:lnTo>
                                  <a:pt x="0" y="56733"/>
                                </a:lnTo>
                                <a:lnTo>
                                  <a:pt x="0" y="52210"/>
                                </a:lnTo>
                                <a:lnTo>
                                  <a:pt x="1964" y="51623"/>
                                </a:lnTo>
                                <a:cubicBezTo>
                                  <a:pt x="7893" y="47204"/>
                                  <a:pt x="8522" y="37433"/>
                                  <a:pt x="8522" y="29985"/>
                                </a:cubicBezTo>
                                <a:cubicBezTo>
                                  <a:pt x="8522" y="21974"/>
                                  <a:pt x="8422" y="11749"/>
                                  <a:pt x="2676" y="7137"/>
                                </a:cubicBezTo>
                                <a:lnTo>
                                  <a:pt x="0" y="6300"/>
                                </a:lnTo>
                                <a:lnTo>
                                  <a:pt x="0" y="844"/>
                                </a:lnTo>
                                <a:lnTo>
                                  <a:pt x="6982" y="1661"/>
                                </a:lnTo>
                                <a:cubicBezTo>
                                  <a:pt x="11386" y="2854"/>
                                  <a:pt x="15367" y="4775"/>
                                  <a:pt x="18644" y="7684"/>
                                </a:cubicBezTo>
                                <a:cubicBezTo>
                                  <a:pt x="21831" y="3378"/>
                                  <a:pt x="25946" y="0"/>
                                  <a:pt x="3251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4" name="Shape 24"/>
                        <wps:cNvSpPr/>
                        <wps:spPr>
                          <a:xfrm>
                            <a:off x="1070441" y="482886"/>
                            <a:ext cx="51333" cy="91821"/>
                          </a:xfrm>
                          <a:custGeom>
                            <a:avLst/>
                            <a:gdLst/>
                            <a:ahLst/>
                            <a:cxnLst/>
                            <a:rect l="0" t="0" r="0" b="0"/>
                            <a:pathLst>
                              <a:path w="51333" h="91821">
                                <a:moveTo>
                                  <a:pt x="0" y="0"/>
                                </a:moveTo>
                                <a:lnTo>
                                  <a:pt x="35217" y="0"/>
                                </a:lnTo>
                                <a:lnTo>
                                  <a:pt x="35217" y="87135"/>
                                </a:lnTo>
                                <a:lnTo>
                                  <a:pt x="51333" y="87135"/>
                                </a:lnTo>
                                <a:lnTo>
                                  <a:pt x="51333" y="91821"/>
                                </a:lnTo>
                                <a:lnTo>
                                  <a:pt x="0" y="91821"/>
                                </a:lnTo>
                                <a:lnTo>
                                  <a:pt x="0" y="87135"/>
                                </a:lnTo>
                                <a:lnTo>
                                  <a:pt x="16104" y="87135"/>
                                </a:lnTo>
                                <a:lnTo>
                                  <a:pt x="16104"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5" name="Shape 25"/>
                        <wps:cNvSpPr/>
                        <wps:spPr>
                          <a:xfrm>
                            <a:off x="1084856" y="442411"/>
                            <a:ext cx="22492" cy="22492"/>
                          </a:xfrm>
                          <a:custGeom>
                            <a:avLst/>
                            <a:gdLst/>
                            <a:ahLst/>
                            <a:cxnLst/>
                            <a:rect l="0" t="0" r="0" b="0"/>
                            <a:pathLst>
                              <a:path w="22492" h="22492">
                                <a:moveTo>
                                  <a:pt x="11252" y="0"/>
                                </a:moveTo>
                                <a:cubicBezTo>
                                  <a:pt x="17247" y="0"/>
                                  <a:pt x="22492" y="5055"/>
                                  <a:pt x="22492" y="11240"/>
                                </a:cubicBezTo>
                                <a:cubicBezTo>
                                  <a:pt x="22492" y="17234"/>
                                  <a:pt x="17247" y="22492"/>
                                  <a:pt x="11252" y="22492"/>
                                </a:cubicBezTo>
                                <a:cubicBezTo>
                                  <a:pt x="5258" y="22492"/>
                                  <a:pt x="0" y="17234"/>
                                  <a:pt x="0" y="11240"/>
                                </a:cubicBezTo>
                                <a:cubicBezTo>
                                  <a:pt x="0" y="5055"/>
                                  <a:pt x="5258" y="0"/>
                                  <a:pt x="1125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6" name="Shape 26"/>
                        <wps:cNvSpPr/>
                        <wps:spPr>
                          <a:xfrm>
                            <a:off x="1135835" y="519545"/>
                            <a:ext cx="38513" cy="57407"/>
                          </a:xfrm>
                          <a:custGeom>
                            <a:avLst/>
                            <a:gdLst/>
                            <a:ahLst/>
                            <a:cxnLst/>
                            <a:rect l="0" t="0" r="0" b="0"/>
                            <a:pathLst>
                              <a:path w="38513" h="57407">
                                <a:moveTo>
                                  <a:pt x="38513" y="0"/>
                                </a:moveTo>
                                <a:lnTo>
                                  <a:pt x="38513" y="5363"/>
                                </a:lnTo>
                                <a:lnTo>
                                  <a:pt x="36170" y="6061"/>
                                </a:lnTo>
                                <a:cubicBezTo>
                                  <a:pt x="24930" y="9439"/>
                                  <a:pt x="21361" y="13567"/>
                                  <a:pt x="21361" y="30051"/>
                                </a:cubicBezTo>
                                <a:cubicBezTo>
                                  <a:pt x="21361" y="41481"/>
                                  <a:pt x="23432" y="51603"/>
                                  <a:pt x="33541" y="51603"/>
                                </a:cubicBezTo>
                                <a:lnTo>
                                  <a:pt x="38513" y="49958"/>
                                </a:lnTo>
                                <a:lnTo>
                                  <a:pt x="38513" y="55049"/>
                                </a:lnTo>
                                <a:lnTo>
                                  <a:pt x="25679" y="57407"/>
                                </a:lnTo>
                                <a:cubicBezTo>
                                  <a:pt x="6185" y="57407"/>
                                  <a:pt x="0" y="47285"/>
                                  <a:pt x="0" y="30229"/>
                                </a:cubicBezTo>
                                <a:cubicBezTo>
                                  <a:pt x="0" y="14684"/>
                                  <a:pt x="8065" y="7382"/>
                                  <a:pt x="23800" y="3635"/>
                                </a:cubicBezTo>
                                <a:lnTo>
                                  <a:pt x="35052" y="1006"/>
                                </a:lnTo>
                                <a:lnTo>
                                  <a:pt x="38513"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7" name="Shape 27"/>
                        <wps:cNvSpPr/>
                        <wps:spPr>
                          <a:xfrm>
                            <a:off x="1143150" y="481041"/>
                            <a:ext cx="31198" cy="29198"/>
                          </a:xfrm>
                          <a:custGeom>
                            <a:avLst/>
                            <a:gdLst/>
                            <a:ahLst/>
                            <a:cxnLst/>
                            <a:rect l="0" t="0" r="0" b="0"/>
                            <a:pathLst>
                              <a:path w="31198" h="29198">
                                <a:moveTo>
                                  <a:pt x="31198" y="0"/>
                                </a:moveTo>
                                <a:lnTo>
                                  <a:pt x="31198" y="4937"/>
                                </a:lnTo>
                                <a:lnTo>
                                  <a:pt x="22343" y="7230"/>
                                </a:lnTo>
                                <a:cubicBezTo>
                                  <a:pt x="19577" y="9478"/>
                                  <a:pt x="17983" y="13272"/>
                                  <a:pt x="17983" y="19457"/>
                                </a:cubicBezTo>
                                <a:cubicBezTo>
                                  <a:pt x="17983" y="26772"/>
                                  <a:pt x="15176" y="29198"/>
                                  <a:pt x="8611" y="29198"/>
                                </a:cubicBezTo>
                                <a:cubicBezTo>
                                  <a:pt x="3747" y="29198"/>
                                  <a:pt x="0" y="27903"/>
                                  <a:pt x="0" y="22264"/>
                                </a:cubicBezTo>
                                <a:cubicBezTo>
                                  <a:pt x="0" y="13272"/>
                                  <a:pt x="4543" y="7605"/>
                                  <a:pt x="10960" y="4185"/>
                                </a:cubicBezTo>
                                <a:lnTo>
                                  <a:pt x="3119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8" name="Shape 28"/>
                        <wps:cNvSpPr/>
                        <wps:spPr>
                          <a:xfrm>
                            <a:off x="1174348" y="480635"/>
                            <a:ext cx="51060" cy="94069"/>
                          </a:xfrm>
                          <a:custGeom>
                            <a:avLst/>
                            <a:gdLst/>
                            <a:ahLst/>
                            <a:cxnLst/>
                            <a:rect l="0" t="0" r="0" b="0"/>
                            <a:pathLst>
                              <a:path w="51060" h="94069">
                                <a:moveTo>
                                  <a:pt x="1962" y="0"/>
                                </a:moveTo>
                                <a:cubicBezTo>
                                  <a:pt x="30639" y="0"/>
                                  <a:pt x="36265" y="11811"/>
                                  <a:pt x="36265" y="27356"/>
                                </a:cubicBezTo>
                                <a:lnTo>
                                  <a:pt x="36265" y="74955"/>
                                </a:lnTo>
                                <a:cubicBezTo>
                                  <a:pt x="36265" y="89192"/>
                                  <a:pt x="40570" y="89383"/>
                                  <a:pt x="51060" y="89383"/>
                                </a:cubicBezTo>
                                <a:lnTo>
                                  <a:pt x="51060" y="94069"/>
                                </a:lnTo>
                                <a:lnTo>
                                  <a:pt x="36824" y="94069"/>
                                </a:lnTo>
                                <a:cubicBezTo>
                                  <a:pt x="26321" y="94069"/>
                                  <a:pt x="19018" y="93129"/>
                                  <a:pt x="16021" y="81890"/>
                                </a:cubicBezTo>
                                <a:cubicBezTo>
                                  <a:pt x="12370" y="87509"/>
                                  <a:pt x="8245" y="91116"/>
                                  <a:pt x="3489" y="93318"/>
                                </a:cubicBezTo>
                                <a:lnTo>
                                  <a:pt x="0" y="93959"/>
                                </a:lnTo>
                                <a:lnTo>
                                  <a:pt x="0" y="88868"/>
                                </a:lnTo>
                                <a:lnTo>
                                  <a:pt x="5364" y="87093"/>
                                </a:lnTo>
                                <a:cubicBezTo>
                                  <a:pt x="13879" y="80698"/>
                                  <a:pt x="17151" y="66713"/>
                                  <a:pt x="17151" y="57150"/>
                                </a:cubicBezTo>
                                <a:lnTo>
                                  <a:pt x="17151" y="39167"/>
                                </a:lnTo>
                                <a:lnTo>
                                  <a:pt x="0" y="44273"/>
                                </a:lnTo>
                                <a:lnTo>
                                  <a:pt x="0" y="38910"/>
                                </a:lnTo>
                                <a:lnTo>
                                  <a:pt x="17151" y="33922"/>
                                </a:lnTo>
                                <a:lnTo>
                                  <a:pt x="17151" y="26048"/>
                                </a:lnTo>
                                <a:cubicBezTo>
                                  <a:pt x="17151" y="13119"/>
                                  <a:pt x="14891" y="4686"/>
                                  <a:pt x="2534" y="4686"/>
                                </a:cubicBezTo>
                                <a:lnTo>
                                  <a:pt x="0" y="5343"/>
                                </a:lnTo>
                                <a:lnTo>
                                  <a:pt x="0" y="406"/>
                                </a:lnTo>
                                <a:lnTo>
                                  <a:pt x="196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29" name="Shape 29"/>
                        <wps:cNvSpPr/>
                        <wps:spPr>
                          <a:xfrm>
                            <a:off x="1233110" y="480637"/>
                            <a:ext cx="110376" cy="94069"/>
                          </a:xfrm>
                          <a:custGeom>
                            <a:avLst/>
                            <a:gdLst/>
                            <a:ahLst/>
                            <a:cxnLst/>
                            <a:rect l="0" t="0" r="0" b="0"/>
                            <a:pathLst>
                              <a:path w="110376" h="94069">
                                <a:moveTo>
                                  <a:pt x="68021" y="0"/>
                                </a:moveTo>
                                <a:cubicBezTo>
                                  <a:pt x="86385" y="0"/>
                                  <a:pt x="95567" y="7683"/>
                                  <a:pt x="95567" y="26429"/>
                                </a:cubicBezTo>
                                <a:lnTo>
                                  <a:pt x="95567" y="89383"/>
                                </a:lnTo>
                                <a:lnTo>
                                  <a:pt x="110376" y="89383"/>
                                </a:lnTo>
                                <a:lnTo>
                                  <a:pt x="110376" y="94069"/>
                                </a:lnTo>
                                <a:lnTo>
                                  <a:pt x="61646" y="94069"/>
                                </a:lnTo>
                                <a:lnTo>
                                  <a:pt x="61646" y="89383"/>
                                </a:lnTo>
                                <a:lnTo>
                                  <a:pt x="76454" y="89383"/>
                                </a:lnTo>
                                <a:lnTo>
                                  <a:pt x="76454" y="27356"/>
                                </a:lnTo>
                                <a:cubicBezTo>
                                  <a:pt x="76454" y="17056"/>
                                  <a:pt x="74587" y="6744"/>
                                  <a:pt x="61455" y="6744"/>
                                </a:cubicBezTo>
                                <a:cubicBezTo>
                                  <a:pt x="44031" y="6744"/>
                                  <a:pt x="35230" y="23241"/>
                                  <a:pt x="35230" y="40665"/>
                                </a:cubicBezTo>
                                <a:lnTo>
                                  <a:pt x="35230" y="89383"/>
                                </a:lnTo>
                                <a:lnTo>
                                  <a:pt x="50025" y="89383"/>
                                </a:lnTo>
                                <a:lnTo>
                                  <a:pt x="50025" y="94069"/>
                                </a:lnTo>
                                <a:lnTo>
                                  <a:pt x="0" y="94069"/>
                                </a:lnTo>
                                <a:lnTo>
                                  <a:pt x="0" y="89383"/>
                                </a:lnTo>
                                <a:lnTo>
                                  <a:pt x="16116" y="89383"/>
                                </a:lnTo>
                                <a:lnTo>
                                  <a:pt x="16116" y="6934"/>
                                </a:lnTo>
                                <a:lnTo>
                                  <a:pt x="0" y="6934"/>
                                </a:lnTo>
                                <a:lnTo>
                                  <a:pt x="0" y="2248"/>
                                </a:lnTo>
                                <a:lnTo>
                                  <a:pt x="35230" y="2248"/>
                                </a:lnTo>
                                <a:lnTo>
                                  <a:pt x="35230" y="19863"/>
                                </a:lnTo>
                                <a:lnTo>
                                  <a:pt x="35598" y="19863"/>
                                </a:lnTo>
                                <a:cubicBezTo>
                                  <a:pt x="41415" y="7112"/>
                                  <a:pt x="52654" y="0"/>
                                  <a:pt x="6802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0" name="Shape 30"/>
                        <wps:cNvSpPr/>
                        <wps:spPr>
                          <a:xfrm>
                            <a:off x="1404974" y="440727"/>
                            <a:ext cx="134544" cy="135115"/>
                          </a:xfrm>
                          <a:custGeom>
                            <a:avLst/>
                            <a:gdLst/>
                            <a:ahLst/>
                            <a:cxnLst/>
                            <a:rect l="0" t="0" r="0" b="0"/>
                            <a:pathLst>
                              <a:path w="134544" h="135115">
                                <a:moveTo>
                                  <a:pt x="0" y="0"/>
                                </a:moveTo>
                                <a:lnTo>
                                  <a:pt x="57150" y="0"/>
                                </a:lnTo>
                                <a:lnTo>
                                  <a:pt x="57150" y="4686"/>
                                </a:lnTo>
                                <a:lnTo>
                                  <a:pt x="38595" y="4686"/>
                                </a:lnTo>
                                <a:lnTo>
                                  <a:pt x="38595" y="93688"/>
                                </a:lnTo>
                                <a:cubicBezTo>
                                  <a:pt x="38595" y="117869"/>
                                  <a:pt x="43840" y="129299"/>
                                  <a:pt x="74193" y="129299"/>
                                </a:cubicBezTo>
                                <a:cubicBezTo>
                                  <a:pt x="109614" y="129299"/>
                                  <a:pt x="113182" y="114681"/>
                                  <a:pt x="113182" y="92202"/>
                                </a:cubicBezTo>
                                <a:lnTo>
                                  <a:pt x="113182" y="4686"/>
                                </a:lnTo>
                                <a:lnTo>
                                  <a:pt x="92939" y="4686"/>
                                </a:lnTo>
                                <a:lnTo>
                                  <a:pt x="92939" y="0"/>
                                </a:lnTo>
                                <a:lnTo>
                                  <a:pt x="134544" y="0"/>
                                </a:lnTo>
                                <a:lnTo>
                                  <a:pt x="134544" y="4686"/>
                                </a:lnTo>
                                <a:lnTo>
                                  <a:pt x="118796" y="4686"/>
                                </a:lnTo>
                                <a:lnTo>
                                  <a:pt x="118796" y="94259"/>
                                </a:lnTo>
                                <a:cubicBezTo>
                                  <a:pt x="118796" y="119926"/>
                                  <a:pt x="112433" y="135115"/>
                                  <a:pt x="68389" y="135115"/>
                                </a:cubicBezTo>
                                <a:cubicBezTo>
                                  <a:pt x="23228" y="135115"/>
                                  <a:pt x="17234" y="121247"/>
                                  <a:pt x="17234" y="96126"/>
                                </a:cubicBezTo>
                                <a:lnTo>
                                  <a:pt x="17234"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1" name="Shape 31"/>
                        <wps:cNvSpPr/>
                        <wps:spPr>
                          <a:xfrm>
                            <a:off x="1549098" y="480637"/>
                            <a:ext cx="110376" cy="94069"/>
                          </a:xfrm>
                          <a:custGeom>
                            <a:avLst/>
                            <a:gdLst/>
                            <a:ahLst/>
                            <a:cxnLst/>
                            <a:rect l="0" t="0" r="0" b="0"/>
                            <a:pathLst>
                              <a:path w="110376" h="94069">
                                <a:moveTo>
                                  <a:pt x="68021" y="0"/>
                                </a:moveTo>
                                <a:cubicBezTo>
                                  <a:pt x="86385" y="0"/>
                                  <a:pt x="95567" y="7683"/>
                                  <a:pt x="95567" y="26429"/>
                                </a:cubicBezTo>
                                <a:lnTo>
                                  <a:pt x="95567" y="89383"/>
                                </a:lnTo>
                                <a:lnTo>
                                  <a:pt x="110376" y="89383"/>
                                </a:lnTo>
                                <a:lnTo>
                                  <a:pt x="110376" y="94069"/>
                                </a:lnTo>
                                <a:lnTo>
                                  <a:pt x="61646" y="94069"/>
                                </a:lnTo>
                                <a:lnTo>
                                  <a:pt x="61646" y="89383"/>
                                </a:lnTo>
                                <a:lnTo>
                                  <a:pt x="76454" y="89383"/>
                                </a:lnTo>
                                <a:lnTo>
                                  <a:pt x="76454" y="27356"/>
                                </a:lnTo>
                                <a:cubicBezTo>
                                  <a:pt x="76454" y="17056"/>
                                  <a:pt x="74587" y="6744"/>
                                  <a:pt x="61455" y="6744"/>
                                </a:cubicBezTo>
                                <a:cubicBezTo>
                                  <a:pt x="44031" y="6744"/>
                                  <a:pt x="35230" y="23241"/>
                                  <a:pt x="35230" y="40665"/>
                                </a:cubicBezTo>
                                <a:lnTo>
                                  <a:pt x="35230" y="89383"/>
                                </a:lnTo>
                                <a:lnTo>
                                  <a:pt x="50025" y="89383"/>
                                </a:lnTo>
                                <a:lnTo>
                                  <a:pt x="50025" y="94069"/>
                                </a:lnTo>
                                <a:lnTo>
                                  <a:pt x="0" y="94069"/>
                                </a:lnTo>
                                <a:lnTo>
                                  <a:pt x="0" y="89383"/>
                                </a:lnTo>
                                <a:lnTo>
                                  <a:pt x="16116" y="89383"/>
                                </a:lnTo>
                                <a:lnTo>
                                  <a:pt x="16116" y="6934"/>
                                </a:lnTo>
                                <a:lnTo>
                                  <a:pt x="0" y="6934"/>
                                </a:lnTo>
                                <a:lnTo>
                                  <a:pt x="0" y="2248"/>
                                </a:lnTo>
                                <a:lnTo>
                                  <a:pt x="35230" y="2248"/>
                                </a:lnTo>
                                <a:lnTo>
                                  <a:pt x="35230" y="19863"/>
                                </a:lnTo>
                                <a:lnTo>
                                  <a:pt x="35598" y="19863"/>
                                </a:lnTo>
                                <a:cubicBezTo>
                                  <a:pt x="41415" y="7112"/>
                                  <a:pt x="52654" y="0"/>
                                  <a:pt x="6802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2" name="Shape 32"/>
                        <wps:cNvSpPr/>
                        <wps:spPr>
                          <a:xfrm>
                            <a:off x="1667924" y="482886"/>
                            <a:ext cx="51333" cy="91821"/>
                          </a:xfrm>
                          <a:custGeom>
                            <a:avLst/>
                            <a:gdLst/>
                            <a:ahLst/>
                            <a:cxnLst/>
                            <a:rect l="0" t="0" r="0" b="0"/>
                            <a:pathLst>
                              <a:path w="51333" h="91821">
                                <a:moveTo>
                                  <a:pt x="0" y="0"/>
                                </a:moveTo>
                                <a:lnTo>
                                  <a:pt x="35217" y="0"/>
                                </a:lnTo>
                                <a:lnTo>
                                  <a:pt x="35217" y="87135"/>
                                </a:lnTo>
                                <a:lnTo>
                                  <a:pt x="51333" y="87135"/>
                                </a:lnTo>
                                <a:lnTo>
                                  <a:pt x="51333" y="91821"/>
                                </a:lnTo>
                                <a:lnTo>
                                  <a:pt x="0" y="91821"/>
                                </a:lnTo>
                                <a:lnTo>
                                  <a:pt x="0" y="87135"/>
                                </a:lnTo>
                                <a:lnTo>
                                  <a:pt x="16103" y="87135"/>
                                </a:lnTo>
                                <a:lnTo>
                                  <a:pt x="16103"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3" name="Shape 33"/>
                        <wps:cNvSpPr/>
                        <wps:spPr>
                          <a:xfrm>
                            <a:off x="1682338" y="442411"/>
                            <a:ext cx="22492" cy="22492"/>
                          </a:xfrm>
                          <a:custGeom>
                            <a:avLst/>
                            <a:gdLst/>
                            <a:ahLst/>
                            <a:cxnLst/>
                            <a:rect l="0" t="0" r="0" b="0"/>
                            <a:pathLst>
                              <a:path w="22492" h="22492">
                                <a:moveTo>
                                  <a:pt x="11252" y="0"/>
                                </a:moveTo>
                                <a:cubicBezTo>
                                  <a:pt x="17247" y="0"/>
                                  <a:pt x="22492" y="5055"/>
                                  <a:pt x="22492" y="11240"/>
                                </a:cubicBezTo>
                                <a:cubicBezTo>
                                  <a:pt x="22492" y="17234"/>
                                  <a:pt x="17247" y="22492"/>
                                  <a:pt x="11252" y="22492"/>
                                </a:cubicBezTo>
                                <a:cubicBezTo>
                                  <a:pt x="5258" y="22492"/>
                                  <a:pt x="0" y="17234"/>
                                  <a:pt x="0" y="11240"/>
                                </a:cubicBezTo>
                                <a:cubicBezTo>
                                  <a:pt x="0" y="5055"/>
                                  <a:pt x="5258" y="0"/>
                                  <a:pt x="1125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4" name="Shape 34"/>
                        <wps:cNvSpPr/>
                        <wps:spPr>
                          <a:xfrm>
                            <a:off x="1722079" y="482881"/>
                            <a:ext cx="102883" cy="92951"/>
                          </a:xfrm>
                          <a:custGeom>
                            <a:avLst/>
                            <a:gdLst/>
                            <a:ahLst/>
                            <a:cxnLst/>
                            <a:rect l="0" t="0" r="0" b="0"/>
                            <a:pathLst>
                              <a:path w="102883" h="92951">
                                <a:moveTo>
                                  <a:pt x="0" y="0"/>
                                </a:moveTo>
                                <a:lnTo>
                                  <a:pt x="52845" y="0"/>
                                </a:lnTo>
                                <a:lnTo>
                                  <a:pt x="52845" y="4686"/>
                                </a:lnTo>
                                <a:lnTo>
                                  <a:pt x="35789" y="4686"/>
                                </a:lnTo>
                                <a:lnTo>
                                  <a:pt x="58839" y="67285"/>
                                </a:lnTo>
                                <a:lnTo>
                                  <a:pt x="83020" y="4686"/>
                                </a:lnTo>
                                <a:lnTo>
                                  <a:pt x="64833" y="4686"/>
                                </a:lnTo>
                                <a:lnTo>
                                  <a:pt x="64833" y="0"/>
                                </a:lnTo>
                                <a:lnTo>
                                  <a:pt x="102883" y="0"/>
                                </a:lnTo>
                                <a:lnTo>
                                  <a:pt x="102883" y="4686"/>
                                </a:lnTo>
                                <a:lnTo>
                                  <a:pt x="89383" y="4686"/>
                                </a:lnTo>
                                <a:lnTo>
                                  <a:pt x="54343" y="92951"/>
                                </a:lnTo>
                                <a:lnTo>
                                  <a:pt x="49098" y="92951"/>
                                </a:lnTo>
                                <a:lnTo>
                                  <a:pt x="14237"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5" name="Shape 35"/>
                        <wps:cNvSpPr/>
                        <wps:spPr>
                          <a:xfrm>
                            <a:off x="1833965" y="481121"/>
                            <a:ext cx="41415" cy="95637"/>
                          </a:xfrm>
                          <a:custGeom>
                            <a:avLst/>
                            <a:gdLst/>
                            <a:ahLst/>
                            <a:cxnLst/>
                            <a:rect l="0" t="0" r="0" b="0"/>
                            <a:pathLst>
                              <a:path w="41415" h="95637">
                                <a:moveTo>
                                  <a:pt x="41415" y="0"/>
                                </a:moveTo>
                                <a:lnTo>
                                  <a:pt x="41415" y="4265"/>
                                </a:lnTo>
                                <a:lnTo>
                                  <a:pt x="31643" y="7545"/>
                                </a:lnTo>
                                <a:cubicBezTo>
                                  <a:pt x="23683" y="13783"/>
                                  <a:pt x="21361" y="27346"/>
                                  <a:pt x="21361" y="36052"/>
                                </a:cubicBezTo>
                                <a:lnTo>
                                  <a:pt x="41415" y="36052"/>
                                </a:lnTo>
                                <a:lnTo>
                                  <a:pt x="41415" y="41869"/>
                                </a:lnTo>
                                <a:lnTo>
                                  <a:pt x="21361" y="41869"/>
                                </a:lnTo>
                                <a:lnTo>
                                  <a:pt x="21361" y="43367"/>
                                </a:lnTo>
                                <a:cubicBezTo>
                                  <a:pt x="21361" y="63046"/>
                                  <a:pt x="23369" y="79453"/>
                                  <a:pt x="34568" y="86426"/>
                                </a:cubicBezTo>
                                <a:lnTo>
                                  <a:pt x="41415" y="88123"/>
                                </a:lnTo>
                                <a:lnTo>
                                  <a:pt x="41415" y="95637"/>
                                </a:lnTo>
                                <a:lnTo>
                                  <a:pt x="23874" y="92023"/>
                                </a:lnTo>
                                <a:cubicBezTo>
                                  <a:pt x="8008" y="84673"/>
                                  <a:pt x="0" y="67494"/>
                                  <a:pt x="0" y="47673"/>
                                </a:cubicBezTo>
                                <a:cubicBezTo>
                                  <a:pt x="0" y="28699"/>
                                  <a:pt x="9173" y="11097"/>
                                  <a:pt x="25300" y="3481"/>
                                </a:cubicBezTo>
                                <a:lnTo>
                                  <a:pt x="41415"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6" name="Shape 36"/>
                        <wps:cNvSpPr/>
                        <wps:spPr>
                          <a:xfrm>
                            <a:off x="1875380" y="547158"/>
                            <a:ext cx="42355" cy="29794"/>
                          </a:xfrm>
                          <a:custGeom>
                            <a:avLst/>
                            <a:gdLst/>
                            <a:ahLst/>
                            <a:cxnLst/>
                            <a:rect l="0" t="0" r="0" b="0"/>
                            <a:pathLst>
                              <a:path w="42355" h="29794">
                                <a:moveTo>
                                  <a:pt x="38227" y="0"/>
                                </a:moveTo>
                                <a:lnTo>
                                  <a:pt x="42355" y="1499"/>
                                </a:lnTo>
                                <a:cubicBezTo>
                                  <a:pt x="34290" y="23228"/>
                                  <a:pt x="21552" y="29794"/>
                                  <a:pt x="940" y="29794"/>
                                </a:cubicBezTo>
                                <a:lnTo>
                                  <a:pt x="0" y="29601"/>
                                </a:lnTo>
                                <a:lnTo>
                                  <a:pt x="0" y="22086"/>
                                </a:lnTo>
                                <a:lnTo>
                                  <a:pt x="7684" y="23990"/>
                                </a:lnTo>
                                <a:cubicBezTo>
                                  <a:pt x="24740" y="23990"/>
                                  <a:pt x="33350" y="13500"/>
                                  <a:pt x="38227"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7" name="Shape 37"/>
                        <wps:cNvSpPr/>
                        <wps:spPr>
                          <a:xfrm>
                            <a:off x="1875380" y="480635"/>
                            <a:ext cx="42545" cy="42354"/>
                          </a:xfrm>
                          <a:custGeom>
                            <a:avLst/>
                            <a:gdLst/>
                            <a:ahLst/>
                            <a:cxnLst/>
                            <a:rect l="0" t="0" r="0" b="0"/>
                            <a:pathLst>
                              <a:path w="42545" h="42354">
                                <a:moveTo>
                                  <a:pt x="2248" y="0"/>
                                </a:moveTo>
                                <a:cubicBezTo>
                                  <a:pt x="26238" y="0"/>
                                  <a:pt x="42545" y="17234"/>
                                  <a:pt x="42545" y="42354"/>
                                </a:cubicBezTo>
                                <a:lnTo>
                                  <a:pt x="0" y="42354"/>
                                </a:lnTo>
                                <a:lnTo>
                                  <a:pt x="0" y="36538"/>
                                </a:lnTo>
                                <a:lnTo>
                                  <a:pt x="20053" y="36538"/>
                                </a:lnTo>
                                <a:cubicBezTo>
                                  <a:pt x="20053" y="23051"/>
                                  <a:pt x="19304" y="4686"/>
                                  <a:pt x="191" y="4686"/>
                                </a:cubicBezTo>
                                <a:lnTo>
                                  <a:pt x="0" y="4750"/>
                                </a:lnTo>
                                <a:lnTo>
                                  <a:pt x="0" y="486"/>
                                </a:lnTo>
                                <a:lnTo>
                                  <a:pt x="224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8" name="Shape 38"/>
                        <wps:cNvSpPr/>
                        <wps:spPr>
                          <a:xfrm>
                            <a:off x="1931238" y="480634"/>
                            <a:ext cx="78892" cy="94069"/>
                          </a:xfrm>
                          <a:custGeom>
                            <a:avLst/>
                            <a:gdLst/>
                            <a:ahLst/>
                            <a:cxnLst/>
                            <a:rect l="0" t="0" r="0" b="0"/>
                            <a:pathLst>
                              <a:path w="78892" h="94069">
                                <a:moveTo>
                                  <a:pt x="61836" y="0"/>
                                </a:moveTo>
                                <a:cubicBezTo>
                                  <a:pt x="72898" y="0"/>
                                  <a:pt x="78892" y="7125"/>
                                  <a:pt x="78892" y="17996"/>
                                </a:cubicBezTo>
                                <a:cubicBezTo>
                                  <a:pt x="78892" y="25489"/>
                                  <a:pt x="75895" y="30543"/>
                                  <a:pt x="69139" y="30543"/>
                                </a:cubicBezTo>
                                <a:cubicBezTo>
                                  <a:pt x="64084" y="30543"/>
                                  <a:pt x="59779" y="26797"/>
                                  <a:pt x="59779" y="20980"/>
                                </a:cubicBezTo>
                                <a:cubicBezTo>
                                  <a:pt x="59779" y="18364"/>
                                  <a:pt x="60719" y="13868"/>
                                  <a:pt x="60719" y="11430"/>
                                </a:cubicBezTo>
                                <a:cubicBezTo>
                                  <a:pt x="60719" y="8801"/>
                                  <a:pt x="58839" y="6744"/>
                                  <a:pt x="56032" y="6744"/>
                                </a:cubicBezTo>
                                <a:cubicBezTo>
                                  <a:pt x="46279" y="6744"/>
                                  <a:pt x="35230" y="28105"/>
                                  <a:pt x="35230" y="48349"/>
                                </a:cubicBezTo>
                                <a:lnTo>
                                  <a:pt x="35230" y="89383"/>
                                </a:lnTo>
                                <a:lnTo>
                                  <a:pt x="50775" y="89383"/>
                                </a:lnTo>
                                <a:lnTo>
                                  <a:pt x="50775" y="94069"/>
                                </a:lnTo>
                                <a:lnTo>
                                  <a:pt x="0" y="94069"/>
                                </a:lnTo>
                                <a:lnTo>
                                  <a:pt x="0" y="89383"/>
                                </a:lnTo>
                                <a:lnTo>
                                  <a:pt x="16116" y="89383"/>
                                </a:lnTo>
                                <a:lnTo>
                                  <a:pt x="16116" y="6934"/>
                                </a:lnTo>
                                <a:lnTo>
                                  <a:pt x="0" y="6934"/>
                                </a:lnTo>
                                <a:lnTo>
                                  <a:pt x="0" y="2248"/>
                                </a:lnTo>
                                <a:lnTo>
                                  <a:pt x="35230" y="2248"/>
                                </a:lnTo>
                                <a:lnTo>
                                  <a:pt x="35230" y="23800"/>
                                </a:lnTo>
                                <a:lnTo>
                                  <a:pt x="35598" y="23800"/>
                                </a:lnTo>
                                <a:cubicBezTo>
                                  <a:pt x="39535" y="12941"/>
                                  <a:pt x="47600" y="0"/>
                                  <a:pt x="61836"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39" name="Shape 39"/>
                        <wps:cNvSpPr/>
                        <wps:spPr>
                          <a:xfrm>
                            <a:off x="2022315" y="480635"/>
                            <a:ext cx="67462" cy="96317"/>
                          </a:xfrm>
                          <a:custGeom>
                            <a:avLst/>
                            <a:gdLst/>
                            <a:ahLst/>
                            <a:cxnLst/>
                            <a:rect l="0" t="0" r="0" b="0"/>
                            <a:pathLst>
                              <a:path w="67462" h="96317">
                                <a:moveTo>
                                  <a:pt x="32601" y="0"/>
                                </a:moveTo>
                                <a:cubicBezTo>
                                  <a:pt x="42545" y="0"/>
                                  <a:pt x="51156" y="2997"/>
                                  <a:pt x="59779" y="5804"/>
                                </a:cubicBezTo>
                                <a:lnTo>
                                  <a:pt x="59779" y="30175"/>
                                </a:lnTo>
                                <a:lnTo>
                                  <a:pt x="55283" y="30175"/>
                                </a:lnTo>
                                <a:cubicBezTo>
                                  <a:pt x="53035" y="17424"/>
                                  <a:pt x="48158" y="5804"/>
                                  <a:pt x="31674" y="5804"/>
                                </a:cubicBezTo>
                                <a:cubicBezTo>
                                  <a:pt x="23241" y="5804"/>
                                  <a:pt x="16116" y="9754"/>
                                  <a:pt x="16116" y="18745"/>
                                </a:cubicBezTo>
                                <a:cubicBezTo>
                                  <a:pt x="16116" y="41986"/>
                                  <a:pt x="67462" y="29413"/>
                                  <a:pt x="67462" y="67843"/>
                                </a:cubicBezTo>
                                <a:cubicBezTo>
                                  <a:pt x="67462" y="86957"/>
                                  <a:pt x="48717" y="96317"/>
                                  <a:pt x="32042" y="96317"/>
                                </a:cubicBezTo>
                                <a:cubicBezTo>
                                  <a:pt x="20981" y="96317"/>
                                  <a:pt x="10490" y="94259"/>
                                  <a:pt x="0" y="90513"/>
                                </a:cubicBezTo>
                                <a:lnTo>
                                  <a:pt x="0" y="59969"/>
                                </a:lnTo>
                                <a:lnTo>
                                  <a:pt x="5613" y="59969"/>
                                </a:lnTo>
                                <a:cubicBezTo>
                                  <a:pt x="5804" y="77394"/>
                                  <a:pt x="14046" y="91643"/>
                                  <a:pt x="32423" y="91643"/>
                                </a:cubicBezTo>
                                <a:cubicBezTo>
                                  <a:pt x="41974" y="91643"/>
                                  <a:pt x="52845" y="86004"/>
                                  <a:pt x="52845" y="75146"/>
                                </a:cubicBezTo>
                                <a:cubicBezTo>
                                  <a:pt x="52845" y="50787"/>
                                  <a:pt x="2629" y="60147"/>
                                  <a:pt x="2629" y="27915"/>
                                </a:cubicBezTo>
                                <a:cubicBezTo>
                                  <a:pt x="2629" y="9754"/>
                                  <a:pt x="16485" y="0"/>
                                  <a:pt x="3260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0" name="Shape 40"/>
                        <wps:cNvSpPr/>
                        <wps:spPr>
                          <a:xfrm>
                            <a:off x="2101975" y="482886"/>
                            <a:ext cx="51333" cy="91821"/>
                          </a:xfrm>
                          <a:custGeom>
                            <a:avLst/>
                            <a:gdLst/>
                            <a:ahLst/>
                            <a:cxnLst/>
                            <a:rect l="0" t="0" r="0" b="0"/>
                            <a:pathLst>
                              <a:path w="51333" h="91821">
                                <a:moveTo>
                                  <a:pt x="0" y="0"/>
                                </a:moveTo>
                                <a:lnTo>
                                  <a:pt x="35217" y="0"/>
                                </a:lnTo>
                                <a:lnTo>
                                  <a:pt x="35217" y="87135"/>
                                </a:lnTo>
                                <a:lnTo>
                                  <a:pt x="51333" y="87135"/>
                                </a:lnTo>
                                <a:lnTo>
                                  <a:pt x="51333" y="91821"/>
                                </a:lnTo>
                                <a:lnTo>
                                  <a:pt x="0" y="91821"/>
                                </a:lnTo>
                                <a:lnTo>
                                  <a:pt x="0" y="87135"/>
                                </a:lnTo>
                                <a:lnTo>
                                  <a:pt x="16103" y="87135"/>
                                </a:lnTo>
                                <a:lnTo>
                                  <a:pt x="16103"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1" name="Shape 41"/>
                        <wps:cNvSpPr/>
                        <wps:spPr>
                          <a:xfrm>
                            <a:off x="2116389" y="442411"/>
                            <a:ext cx="22492" cy="22492"/>
                          </a:xfrm>
                          <a:custGeom>
                            <a:avLst/>
                            <a:gdLst/>
                            <a:ahLst/>
                            <a:cxnLst/>
                            <a:rect l="0" t="0" r="0" b="0"/>
                            <a:pathLst>
                              <a:path w="22492" h="22492">
                                <a:moveTo>
                                  <a:pt x="11252" y="0"/>
                                </a:moveTo>
                                <a:cubicBezTo>
                                  <a:pt x="17247" y="0"/>
                                  <a:pt x="22492" y="5055"/>
                                  <a:pt x="22492" y="11240"/>
                                </a:cubicBezTo>
                                <a:cubicBezTo>
                                  <a:pt x="22492" y="17234"/>
                                  <a:pt x="17247" y="22492"/>
                                  <a:pt x="11252" y="22492"/>
                                </a:cubicBezTo>
                                <a:cubicBezTo>
                                  <a:pt x="5258" y="22492"/>
                                  <a:pt x="0" y="17234"/>
                                  <a:pt x="0" y="11240"/>
                                </a:cubicBezTo>
                                <a:cubicBezTo>
                                  <a:pt x="0" y="5055"/>
                                  <a:pt x="5258" y="0"/>
                                  <a:pt x="1125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2" name="Shape 42"/>
                        <wps:cNvSpPr/>
                        <wps:spPr>
                          <a:xfrm>
                            <a:off x="2160817" y="457963"/>
                            <a:ext cx="59398" cy="117869"/>
                          </a:xfrm>
                          <a:custGeom>
                            <a:avLst/>
                            <a:gdLst/>
                            <a:ahLst/>
                            <a:cxnLst/>
                            <a:rect l="0" t="0" r="0" b="0"/>
                            <a:pathLst>
                              <a:path w="59398" h="117869">
                                <a:moveTo>
                                  <a:pt x="12929" y="0"/>
                                </a:moveTo>
                                <a:lnTo>
                                  <a:pt x="32042" y="0"/>
                                </a:lnTo>
                                <a:lnTo>
                                  <a:pt x="32042" y="24917"/>
                                </a:lnTo>
                                <a:lnTo>
                                  <a:pt x="52845" y="24917"/>
                                </a:lnTo>
                                <a:lnTo>
                                  <a:pt x="52845" y="29604"/>
                                </a:lnTo>
                                <a:lnTo>
                                  <a:pt x="32042" y="29604"/>
                                </a:lnTo>
                                <a:lnTo>
                                  <a:pt x="32042" y="94818"/>
                                </a:lnTo>
                                <a:cubicBezTo>
                                  <a:pt x="32042" y="105880"/>
                                  <a:pt x="34290" y="111125"/>
                                  <a:pt x="41973" y="111125"/>
                                </a:cubicBezTo>
                                <a:cubicBezTo>
                                  <a:pt x="49098" y="111125"/>
                                  <a:pt x="52095" y="105880"/>
                                  <a:pt x="55093" y="99873"/>
                                </a:cubicBezTo>
                                <a:lnTo>
                                  <a:pt x="59398" y="101752"/>
                                </a:lnTo>
                                <a:lnTo>
                                  <a:pt x="57721" y="105118"/>
                                </a:lnTo>
                                <a:cubicBezTo>
                                  <a:pt x="53975" y="111874"/>
                                  <a:pt x="47600" y="117869"/>
                                  <a:pt x="34112" y="117869"/>
                                </a:cubicBezTo>
                                <a:cubicBezTo>
                                  <a:pt x="14618" y="117869"/>
                                  <a:pt x="12929" y="106807"/>
                                  <a:pt x="12929" y="94818"/>
                                </a:cubicBezTo>
                                <a:lnTo>
                                  <a:pt x="12929" y="29604"/>
                                </a:lnTo>
                                <a:lnTo>
                                  <a:pt x="0" y="29604"/>
                                </a:lnTo>
                                <a:lnTo>
                                  <a:pt x="0" y="24917"/>
                                </a:lnTo>
                                <a:lnTo>
                                  <a:pt x="12929" y="24917"/>
                                </a:lnTo>
                                <a:lnTo>
                                  <a:pt x="12929"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3" name="Shape 43"/>
                        <wps:cNvSpPr/>
                        <wps:spPr>
                          <a:xfrm>
                            <a:off x="2218917" y="482881"/>
                            <a:ext cx="98755" cy="133058"/>
                          </a:xfrm>
                          <a:custGeom>
                            <a:avLst/>
                            <a:gdLst/>
                            <a:ahLst/>
                            <a:cxnLst/>
                            <a:rect l="0" t="0" r="0" b="0"/>
                            <a:pathLst>
                              <a:path w="98755" h="133058">
                                <a:moveTo>
                                  <a:pt x="0" y="0"/>
                                </a:moveTo>
                                <a:lnTo>
                                  <a:pt x="50229" y="0"/>
                                </a:lnTo>
                                <a:lnTo>
                                  <a:pt x="50229" y="4686"/>
                                </a:lnTo>
                                <a:lnTo>
                                  <a:pt x="34480" y="4686"/>
                                </a:lnTo>
                                <a:lnTo>
                                  <a:pt x="59220" y="65596"/>
                                </a:lnTo>
                                <a:lnTo>
                                  <a:pt x="59588" y="65596"/>
                                </a:lnTo>
                                <a:lnTo>
                                  <a:pt x="78334" y="4686"/>
                                </a:lnTo>
                                <a:lnTo>
                                  <a:pt x="62586" y="4686"/>
                                </a:lnTo>
                                <a:lnTo>
                                  <a:pt x="62586" y="0"/>
                                </a:lnTo>
                                <a:lnTo>
                                  <a:pt x="98755" y="0"/>
                                </a:lnTo>
                                <a:lnTo>
                                  <a:pt x="98755" y="4686"/>
                                </a:lnTo>
                                <a:lnTo>
                                  <a:pt x="84138" y="4686"/>
                                </a:lnTo>
                                <a:lnTo>
                                  <a:pt x="54902" y="99314"/>
                                </a:lnTo>
                                <a:cubicBezTo>
                                  <a:pt x="47968" y="121996"/>
                                  <a:pt x="40856" y="133058"/>
                                  <a:pt x="24549" y="133058"/>
                                </a:cubicBezTo>
                                <a:cubicBezTo>
                                  <a:pt x="13310" y="133058"/>
                                  <a:pt x="7125" y="125374"/>
                                  <a:pt x="7125" y="117310"/>
                                </a:cubicBezTo>
                                <a:cubicBezTo>
                                  <a:pt x="7125" y="110757"/>
                                  <a:pt x="10122" y="106820"/>
                                  <a:pt x="15735" y="106820"/>
                                </a:cubicBezTo>
                                <a:cubicBezTo>
                                  <a:pt x="22682" y="106820"/>
                                  <a:pt x="23990" y="111696"/>
                                  <a:pt x="23990" y="116561"/>
                                </a:cubicBezTo>
                                <a:cubicBezTo>
                                  <a:pt x="23990" y="121437"/>
                                  <a:pt x="24740" y="126302"/>
                                  <a:pt x="30366" y="126302"/>
                                </a:cubicBezTo>
                                <a:cubicBezTo>
                                  <a:pt x="35979" y="126302"/>
                                  <a:pt x="42545" y="121247"/>
                                  <a:pt x="47600" y="103264"/>
                                </a:cubicBezTo>
                                <a:lnTo>
                                  <a:pt x="50978" y="92012"/>
                                </a:lnTo>
                                <a:lnTo>
                                  <a:pt x="13487"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4" name="Shape 44"/>
                        <wps:cNvSpPr/>
                        <wps:spPr>
                          <a:xfrm>
                            <a:off x="2379155" y="480633"/>
                            <a:ext cx="43663" cy="96317"/>
                          </a:xfrm>
                          <a:custGeom>
                            <a:avLst/>
                            <a:gdLst/>
                            <a:ahLst/>
                            <a:cxnLst/>
                            <a:rect l="0" t="0" r="0" b="0"/>
                            <a:pathLst>
                              <a:path w="43663" h="96317">
                                <a:moveTo>
                                  <a:pt x="43663" y="0"/>
                                </a:moveTo>
                                <a:lnTo>
                                  <a:pt x="43663" y="4686"/>
                                </a:lnTo>
                                <a:cubicBezTo>
                                  <a:pt x="21552" y="4686"/>
                                  <a:pt x="21361" y="28486"/>
                                  <a:pt x="21361" y="48158"/>
                                </a:cubicBezTo>
                                <a:cubicBezTo>
                                  <a:pt x="21361" y="67843"/>
                                  <a:pt x="21552" y="91643"/>
                                  <a:pt x="43663" y="91643"/>
                                </a:cubicBezTo>
                                <a:lnTo>
                                  <a:pt x="43663" y="96317"/>
                                </a:lnTo>
                                <a:cubicBezTo>
                                  <a:pt x="10312" y="96317"/>
                                  <a:pt x="0" y="67081"/>
                                  <a:pt x="0" y="48158"/>
                                </a:cubicBezTo>
                                <a:cubicBezTo>
                                  <a:pt x="0" y="29235"/>
                                  <a:pt x="10312" y="0"/>
                                  <a:pt x="43663"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5" name="Shape 45"/>
                        <wps:cNvSpPr/>
                        <wps:spPr>
                          <a:xfrm>
                            <a:off x="2422817" y="480633"/>
                            <a:ext cx="43663" cy="96317"/>
                          </a:xfrm>
                          <a:custGeom>
                            <a:avLst/>
                            <a:gdLst/>
                            <a:ahLst/>
                            <a:cxnLst/>
                            <a:rect l="0" t="0" r="0" b="0"/>
                            <a:pathLst>
                              <a:path w="43663" h="96317">
                                <a:moveTo>
                                  <a:pt x="0" y="0"/>
                                </a:moveTo>
                                <a:cubicBezTo>
                                  <a:pt x="33350" y="0"/>
                                  <a:pt x="43663" y="29235"/>
                                  <a:pt x="43663" y="48158"/>
                                </a:cubicBezTo>
                                <a:cubicBezTo>
                                  <a:pt x="43663" y="67081"/>
                                  <a:pt x="33350" y="96317"/>
                                  <a:pt x="0" y="96317"/>
                                </a:cubicBezTo>
                                <a:lnTo>
                                  <a:pt x="0" y="91643"/>
                                </a:lnTo>
                                <a:cubicBezTo>
                                  <a:pt x="22111" y="91643"/>
                                  <a:pt x="22301" y="67843"/>
                                  <a:pt x="22301" y="48158"/>
                                </a:cubicBezTo>
                                <a:cubicBezTo>
                                  <a:pt x="22301" y="28486"/>
                                  <a:pt x="22111" y="4686"/>
                                  <a:pt x="0" y="4686"/>
                                </a:cubicBez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6" name="Shape 46"/>
                        <wps:cNvSpPr/>
                        <wps:spPr>
                          <a:xfrm>
                            <a:off x="2480172" y="438470"/>
                            <a:ext cx="73279" cy="136233"/>
                          </a:xfrm>
                          <a:custGeom>
                            <a:avLst/>
                            <a:gdLst/>
                            <a:ahLst/>
                            <a:cxnLst/>
                            <a:rect l="0" t="0" r="0" b="0"/>
                            <a:pathLst>
                              <a:path w="73279" h="136233">
                                <a:moveTo>
                                  <a:pt x="45352" y="0"/>
                                </a:moveTo>
                                <a:cubicBezTo>
                                  <a:pt x="56591" y="0"/>
                                  <a:pt x="73279" y="3569"/>
                                  <a:pt x="73279" y="18174"/>
                                </a:cubicBezTo>
                                <a:cubicBezTo>
                                  <a:pt x="73279" y="23241"/>
                                  <a:pt x="70091" y="26060"/>
                                  <a:pt x="65214" y="26060"/>
                                </a:cubicBezTo>
                                <a:cubicBezTo>
                                  <a:pt x="59030" y="26060"/>
                                  <a:pt x="56401" y="23241"/>
                                  <a:pt x="56401" y="17247"/>
                                </a:cubicBezTo>
                                <a:cubicBezTo>
                                  <a:pt x="56401" y="9182"/>
                                  <a:pt x="53785" y="4686"/>
                                  <a:pt x="46469" y="4686"/>
                                </a:cubicBezTo>
                                <a:cubicBezTo>
                                  <a:pt x="36360" y="4686"/>
                                  <a:pt x="34861" y="12192"/>
                                  <a:pt x="34861" y="23432"/>
                                </a:cubicBezTo>
                                <a:lnTo>
                                  <a:pt x="34861" y="44412"/>
                                </a:lnTo>
                                <a:lnTo>
                                  <a:pt x="52845" y="44412"/>
                                </a:lnTo>
                                <a:lnTo>
                                  <a:pt x="52845" y="49098"/>
                                </a:lnTo>
                                <a:lnTo>
                                  <a:pt x="34861" y="49098"/>
                                </a:lnTo>
                                <a:lnTo>
                                  <a:pt x="34861" y="131547"/>
                                </a:lnTo>
                                <a:lnTo>
                                  <a:pt x="50038" y="131547"/>
                                </a:lnTo>
                                <a:lnTo>
                                  <a:pt x="50038" y="136233"/>
                                </a:lnTo>
                                <a:lnTo>
                                  <a:pt x="0" y="136233"/>
                                </a:lnTo>
                                <a:lnTo>
                                  <a:pt x="0" y="131547"/>
                                </a:lnTo>
                                <a:lnTo>
                                  <a:pt x="15748" y="131547"/>
                                </a:lnTo>
                                <a:lnTo>
                                  <a:pt x="15748" y="49098"/>
                                </a:lnTo>
                                <a:lnTo>
                                  <a:pt x="0" y="49098"/>
                                </a:lnTo>
                                <a:lnTo>
                                  <a:pt x="0" y="44412"/>
                                </a:lnTo>
                                <a:lnTo>
                                  <a:pt x="15748" y="44412"/>
                                </a:lnTo>
                                <a:lnTo>
                                  <a:pt x="15748" y="25667"/>
                                </a:lnTo>
                                <a:cubicBezTo>
                                  <a:pt x="15748" y="5258"/>
                                  <a:pt x="31293" y="0"/>
                                  <a:pt x="4535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7" name="Shape 47"/>
                        <wps:cNvSpPr/>
                        <wps:spPr>
                          <a:xfrm>
                            <a:off x="374372" y="667536"/>
                            <a:ext cx="88456" cy="138493"/>
                          </a:xfrm>
                          <a:custGeom>
                            <a:avLst/>
                            <a:gdLst/>
                            <a:ahLst/>
                            <a:cxnLst/>
                            <a:rect l="0" t="0" r="0" b="0"/>
                            <a:pathLst>
                              <a:path w="88456" h="138493">
                                <a:moveTo>
                                  <a:pt x="44602" y="0"/>
                                </a:moveTo>
                                <a:cubicBezTo>
                                  <a:pt x="55651" y="0"/>
                                  <a:pt x="69152" y="3378"/>
                                  <a:pt x="79273" y="8065"/>
                                </a:cubicBezTo>
                                <a:lnTo>
                                  <a:pt x="80391" y="37478"/>
                                </a:lnTo>
                                <a:lnTo>
                                  <a:pt x="75336" y="37478"/>
                                </a:lnTo>
                                <a:cubicBezTo>
                                  <a:pt x="70841" y="16129"/>
                                  <a:pt x="59969" y="5817"/>
                                  <a:pt x="42545" y="5817"/>
                                </a:cubicBezTo>
                                <a:cubicBezTo>
                                  <a:pt x="29426" y="5817"/>
                                  <a:pt x="16866" y="12941"/>
                                  <a:pt x="16866" y="27749"/>
                                </a:cubicBezTo>
                                <a:cubicBezTo>
                                  <a:pt x="16866" y="61277"/>
                                  <a:pt x="88456" y="47422"/>
                                  <a:pt x="88456" y="97828"/>
                                </a:cubicBezTo>
                                <a:cubicBezTo>
                                  <a:pt x="88456" y="123508"/>
                                  <a:pt x="64834" y="138493"/>
                                  <a:pt x="41605" y="138493"/>
                                </a:cubicBezTo>
                                <a:cubicBezTo>
                                  <a:pt x="27737" y="138493"/>
                                  <a:pt x="15367" y="136423"/>
                                  <a:pt x="1321" y="130048"/>
                                </a:cubicBezTo>
                                <a:lnTo>
                                  <a:pt x="0" y="92202"/>
                                </a:lnTo>
                                <a:lnTo>
                                  <a:pt x="5245" y="92202"/>
                                </a:lnTo>
                                <a:cubicBezTo>
                                  <a:pt x="6566" y="113754"/>
                                  <a:pt x="22301" y="132690"/>
                                  <a:pt x="44044" y="132690"/>
                                </a:cubicBezTo>
                                <a:cubicBezTo>
                                  <a:pt x="59588" y="132690"/>
                                  <a:pt x="74955" y="124625"/>
                                  <a:pt x="74955" y="106642"/>
                                </a:cubicBezTo>
                                <a:cubicBezTo>
                                  <a:pt x="74955" y="70472"/>
                                  <a:pt x="2248" y="83401"/>
                                  <a:pt x="2248" y="37109"/>
                                </a:cubicBezTo>
                                <a:cubicBezTo>
                                  <a:pt x="2248" y="13310"/>
                                  <a:pt x="22492" y="0"/>
                                  <a:pt x="4460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8" name="Shape 48"/>
                        <wps:cNvSpPr/>
                        <wps:spPr>
                          <a:xfrm>
                            <a:off x="479895" y="709708"/>
                            <a:ext cx="84506" cy="96317"/>
                          </a:xfrm>
                          <a:custGeom>
                            <a:avLst/>
                            <a:gdLst/>
                            <a:ahLst/>
                            <a:cxnLst/>
                            <a:rect l="0" t="0" r="0" b="0"/>
                            <a:pathLst>
                              <a:path w="84506" h="96317">
                                <a:moveTo>
                                  <a:pt x="44971" y="0"/>
                                </a:moveTo>
                                <a:cubicBezTo>
                                  <a:pt x="62395" y="0"/>
                                  <a:pt x="81877" y="10300"/>
                                  <a:pt x="81877" y="26429"/>
                                </a:cubicBezTo>
                                <a:cubicBezTo>
                                  <a:pt x="81877" y="33922"/>
                                  <a:pt x="77572" y="36728"/>
                                  <a:pt x="71958" y="36728"/>
                                </a:cubicBezTo>
                                <a:cubicBezTo>
                                  <a:pt x="65202" y="36728"/>
                                  <a:pt x="62776" y="32042"/>
                                  <a:pt x="62776" y="26988"/>
                                </a:cubicBezTo>
                                <a:cubicBezTo>
                                  <a:pt x="62776" y="24359"/>
                                  <a:pt x="63144" y="22669"/>
                                  <a:pt x="63144" y="20980"/>
                                </a:cubicBezTo>
                                <a:cubicBezTo>
                                  <a:pt x="63144" y="10681"/>
                                  <a:pt x="56769" y="4686"/>
                                  <a:pt x="45161" y="4686"/>
                                </a:cubicBezTo>
                                <a:cubicBezTo>
                                  <a:pt x="26607" y="4686"/>
                                  <a:pt x="21361" y="23609"/>
                                  <a:pt x="21361" y="48158"/>
                                </a:cubicBezTo>
                                <a:cubicBezTo>
                                  <a:pt x="21361" y="62967"/>
                                  <a:pt x="22860" y="90513"/>
                                  <a:pt x="49085" y="90513"/>
                                </a:cubicBezTo>
                                <a:cubicBezTo>
                                  <a:pt x="66142" y="90513"/>
                                  <a:pt x="74765" y="80023"/>
                                  <a:pt x="80391" y="63525"/>
                                </a:cubicBezTo>
                                <a:lnTo>
                                  <a:pt x="84506" y="65024"/>
                                </a:lnTo>
                                <a:cubicBezTo>
                                  <a:pt x="75705" y="89751"/>
                                  <a:pt x="60706" y="96317"/>
                                  <a:pt x="43663" y="96317"/>
                                </a:cubicBezTo>
                                <a:cubicBezTo>
                                  <a:pt x="16294" y="96317"/>
                                  <a:pt x="0" y="73457"/>
                                  <a:pt x="0" y="48158"/>
                                </a:cubicBezTo>
                                <a:cubicBezTo>
                                  <a:pt x="0" y="21552"/>
                                  <a:pt x="18732" y="0"/>
                                  <a:pt x="4497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49" name="Shape 49"/>
                        <wps:cNvSpPr/>
                        <wps:spPr>
                          <a:xfrm>
                            <a:off x="570987" y="711958"/>
                            <a:ext cx="51333" cy="91821"/>
                          </a:xfrm>
                          <a:custGeom>
                            <a:avLst/>
                            <a:gdLst/>
                            <a:ahLst/>
                            <a:cxnLst/>
                            <a:rect l="0" t="0" r="0" b="0"/>
                            <a:pathLst>
                              <a:path w="51333" h="91821">
                                <a:moveTo>
                                  <a:pt x="0" y="0"/>
                                </a:moveTo>
                                <a:lnTo>
                                  <a:pt x="35217" y="0"/>
                                </a:lnTo>
                                <a:lnTo>
                                  <a:pt x="35217" y="87135"/>
                                </a:lnTo>
                                <a:lnTo>
                                  <a:pt x="51333" y="87135"/>
                                </a:lnTo>
                                <a:lnTo>
                                  <a:pt x="51333" y="91821"/>
                                </a:lnTo>
                                <a:lnTo>
                                  <a:pt x="0" y="91821"/>
                                </a:lnTo>
                                <a:lnTo>
                                  <a:pt x="0" y="87135"/>
                                </a:lnTo>
                                <a:lnTo>
                                  <a:pt x="16104" y="87135"/>
                                </a:lnTo>
                                <a:lnTo>
                                  <a:pt x="16104"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0" name="Shape 50"/>
                        <wps:cNvSpPr/>
                        <wps:spPr>
                          <a:xfrm>
                            <a:off x="585401" y="671483"/>
                            <a:ext cx="22492" cy="22492"/>
                          </a:xfrm>
                          <a:custGeom>
                            <a:avLst/>
                            <a:gdLst/>
                            <a:ahLst/>
                            <a:cxnLst/>
                            <a:rect l="0" t="0" r="0" b="0"/>
                            <a:pathLst>
                              <a:path w="22492" h="22492">
                                <a:moveTo>
                                  <a:pt x="11252" y="0"/>
                                </a:moveTo>
                                <a:cubicBezTo>
                                  <a:pt x="17247" y="0"/>
                                  <a:pt x="22492" y="5055"/>
                                  <a:pt x="22492" y="11240"/>
                                </a:cubicBezTo>
                                <a:cubicBezTo>
                                  <a:pt x="22492" y="17234"/>
                                  <a:pt x="17247" y="22492"/>
                                  <a:pt x="11252" y="22492"/>
                                </a:cubicBezTo>
                                <a:cubicBezTo>
                                  <a:pt x="5258" y="22492"/>
                                  <a:pt x="0" y="17234"/>
                                  <a:pt x="0" y="11240"/>
                                </a:cubicBezTo>
                                <a:cubicBezTo>
                                  <a:pt x="0" y="5055"/>
                                  <a:pt x="5258" y="0"/>
                                  <a:pt x="1125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1" name="Shape 51"/>
                        <wps:cNvSpPr/>
                        <wps:spPr>
                          <a:xfrm>
                            <a:off x="636382" y="710192"/>
                            <a:ext cx="41415" cy="95637"/>
                          </a:xfrm>
                          <a:custGeom>
                            <a:avLst/>
                            <a:gdLst/>
                            <a:ahLst/>
                            <a:cxnLst/>
                            <a:rect l="0" t="0" r="0" b="0"/>
                            <a:pathLst>
                              <a:path w="41415" h="95637">
                                <a:moveTo>
                                  <a:pt x="41415" y="0"/>
                                </a:moveTo>
                                <a:lnTo>
                                  <a:pt x="41415" y="4265"/>
                                </a:lnTo>
                                <a:lnTo>
                                  <a:pt x="31643" y="7545"/>
                                </a:lnTo>
                                <a:cubicBezTo>
                                  <a:pt x="23683" y="13783"/>
                                  <a:pt x="21361" y="27346"/>
                                  <a:pt x="21361" y="36052"/>
                                </a:cubicBezTo>
                                <a:lnTo>
                                  <a:pt x="41415" y="36052"/>
                                </a:lnTo>
                                <a:lnTo>
                                  <a:pt x="41415" y="41869"/>
                                </a:lnTo>
                                <a:lnTo>
                                  <a:pt x="21361" y="41869"/>
                                </a:lnTo>
                                <a:lnTo>
                                  <a:pt x="21361" y="43367"/>
                                </a:lnTo>
                                <a:cubicBezTo>
                                  <a:pt x="21361" y="63046"/>
                                  <a:pt x="23369" y="79453"/>
                                  <a:pt x="34568" y="86426"/>
                                </a:cubicBezTo>
                                <a:lnTo>
                                  <a:pt x="41415" y="88123"/>
                                </a:lnTo>
                                <a:lnTo>
                                  <a:pt x="41415" y="95637"/>
                                </a:lnTo>
                                <a:lnTo>
                                  <a:pt x="23874" y="92023"/>
                                </a:lnTo>
                                <a:cubicBezTo>
                                  <a:pt x="8008" y="84673"/>
                                  <a:pt x="0" y="67494"/>
                                  <a:pt x="0" y="47673"/>
                                </a:cubicBezTo>
                                <a:cubicBezTo>
                                  <a:pt x="0" y="28699"/>
                                  <a:pt x="9173" y="11097"/>
                                  <a:pt x="25300" y="3481"/>
                                </a:cubicBezTo>
                                <a:lnTo>
                                  <a:pt x="41415"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2" name="Shape 52"/>
                        <wps:cNvSpPr/>
                        <wps:spPr>
                          <a:xfrm>
                            <a:off x="677796" y="776229"/>
                            <a:ext cx="42354" cy="29794"/>
                          </a:xfrm>
                          <a:custGeom>
                            <a:avLst/>
                            <a:gdLst/>
                            <a:ahLst/>
                            <a:cxnLst/>
                            <a:rect l="0" t="0" r="0" b="0"/>
                            <a:pathLst>
                              <a:path w="42354" h="29794">
                                <a:moveTo>
                                  <a:pt x="38227" y="0"/>
                                </a:moveTo>
                                <a:lnTo>
                                  <a:pt x="42354" y="1499"/>
                                </a:lnTo>
                                <a:cubicBezTo>
                                  <a:pt x="34290" y="23228"/>
                                  <a:pt x="21552" y="29794"/>
                                  <a:pt x="940" y="29794"/>
                                </a:cubicBezTo>
                                <a:lnTo>
                                  <a:pt x="0" y="29601"/>
                                </a:lnTo>
                                <a:lnTo>
                                  <a:pt x="0" y="22086"/>
                                </a:lnTo>
                                <a:lnTo>
                                  <a:pt x="7683" y="23990"/>
                                </a:lnTo>
                                <a:cubicBezTo>
                                  <a:pt x="24740" y="23990"/>
                                  <a:pt x="33350" y="13500"/>
                                  <a:pt x="38227"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3" name="Shape 53"/>
                        <wps:cNvSpPr/>
                        <wps:spPr>
                          <a:xfrm>
                            <a:off x="677796" y="709707"/>
                            <a:ext cx="42545" cy="42354"/>
                          </a:xfrm>
                          <a:custGeom>
                            <a:avLst/>
                            <a:gdLst/>
                            <a:ahLst/>
                            <a:cxnLst/>
                            <a:rect l="0" t="0" r="0" b="0"/>
                            <a:pathLst>
                              <a:path w="42545" h="42354">
                                <a:moveTo>
                                  <a:pt x="2248" y="0"/>
                                </a:moveTo>
                                <a:cubicBezTo>
                                  <a:pt x="26238" y="0"/>
                                  <a:pt x="42545" y="17234"/>
                                  <a:pt x="42545" y="42354"/>
                                </a:cubicBezTo>
                                <a:lnTo>
                                  <a:pt x="0" y="42354"/>
                                </a:lnTo>
                                <a:lnTo>
                                  <a:pt x="0" y="36538"/>
                                </a:lnTo>
                                <a:lnTo>
                                  <a:pt x="20053" y="36538"/>
                                </a:lnTo>
                                <a:cubicBezTo>
                                  <a:pt x="20053" y="23050"/>
                                  <a:pt x="19304" y="4686"/>
                                  <a:pt x="190" y="4686"/>
                                </a:cubicBezTo>
                                <a:lnTo>
                                  <a:pt x="0" y="4750"/>
                                </a:lnTo>
                                <a:lnTo>
                                  <a:pt x="0" y="486"/>
                                </a:lnTo>
                                <a:lnTo>
                                  <a:pt x="224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4" name="Shape 54"/>
                        <wps:cNvSpPr/>
                        <wps:spPr>
                          <a:xfrm>
                            <a:off x="733656" y="709708"/>
                            <a:ext cx="110376" cy="94069"/>
                          </a:xfrm>
                          <a:custGeom>
                            <a:avLst/>
                            <a:gdLst/>
                            <a:ahLst/>
                            <a:cxnLst/>
                            <a:rect l="0" t="0" r="0" b="0"/>
                            <a:pathLst>
                              <a:path w="110376" h="94069">
                                <a:moveTo>
                                  <a:pt x="68021" y="0"/>
                                </a:moveTo>
                                <a:cubicBezTo>
                                  <a:pt x="86385" y="0"/>
                                  <a:pt x="95567" y="7683"/>
                                  <a:pt x="95567" y="26429"/>
                                </a:cubicBezTo>
                                <a:lnTo>
                                  <a:pt x="95567" y="89383"/>
                                </a:lnTo>
                                <a:lnTo>
                                  <a:pt x="110376" y="89383"/>
                                </a:lnTo>
                                <a:lnTo>
                                  <a:pt x="110376" y="94069"/>
                                </a:lnTo>
                                <a:lnTo>
                                  <a:pt x="61646" y="94069"/>
                                </a:lnTo>
                                <a:lnTo>
                                  <a:pt x="61646" y="89383"/>
                                </a:lnTo>
                                <a:lnTo>
                                  <a:pt x="76454" y="89383"/>
                                </a:lnTo>
                                <a:lnTo>
                                  <a:pt x="76454" y="27356"/>
                                </a:lnTo>
                                <a:cubicBezTo>
                                  <a:pt x="76454" y="17056"/>
                                  <a:pt x="74587" y="6744"/>
                                  <a:pt x="61455" y="6744"/>
                                </a:cubicBezTo>
                                <a:cubicBezTo>
                                  <a:pt x="44031" y="6744"/>
                                  <a:pt x="35230" y="23241"/>
                                  <a:pt x="35230" y="40665"/>
                                </a:cubicBezTo>
                                <a:lnTo>
                                  <a:pt x="35230" y="89383"/>
                                </a:lnTo>
                                <a:lnTo>
                                  <a:pt x="50025" y="89383"/>
                                </a:lnTo>
                                <a:lnTo>
                                  <a:pt x="50025" y="94069"/>
                                </a:lnTo>
                                <a:lnTo>
                                  <a:pt x="0" y="94069"/>
                                </a:lnTo>
                                <a:lnTo>
                                  <a:pt x="0" y="89383"/>
                                </a:lnTo>
                                <a:lnTo>
                                  <a:pt x="16116" y="89383"/>
                                </a:lnTo>
                                <a:lnTo>
                                  <a:pt x="16116" y="6934"/>
                                </a:lnTo>
                                <a:lnTo>
                                  <a:pt x="0" y="6934"/>
                                </a:lnTo>
                                <a:lnTo>
                                  <a:pt x="0" y="2248"/>
                                </a:lnTo>
                                <a:lnTo>
                                  <a:pt x="35230" y="2248"/>
                                </a:lnTo>
                                <a:lnTo>
                                  <a:pt x="35230" y="19863"/>
                                </a:lnTo>
                                <a:lnTo>
                                  <a:pt x="35598" y="19863"/>
                                </a:lnTo>
                                <a:cubicBezTo>
                                  <a:pt x="41415" y="7112"/>
                                  <a:pt x="52654" y="0"/>
                                  <a:pt x="6802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5" name="Shape 55"/>
                        <wps:cNvSpPr/>
                        <wps:spPr>
                          <a:xfrm>
                            <a:off x="858662" y="709708"/>
                            <a:ext cx="84506" cy="96317"/>
                          </a:xfrm>
                          <a:custGeom>
                            <a:avLst/>
                            <a:gdLst/>
                            <a:ahLst/>
                            <a:cxnLst/>
                            <a:rect l="0" t="0" r="0" b="0"/>
                            <a:pathLst>
                              <a:path w="84506" h="96317">
                                <a:moveTo>
                                  <a:pt x="44971" y="0"/>
                                </a:moveTo>
                                <a:cubicBezTo>
                                  <a:pt x="62395" y="0"/>
                                  <a:pt x="81877" y="10300"/>
                                  <a:pt x="81877" y="26429"/>
                                </a:cubicBezTo>
                                <a:cubicBezTo>
                                  <a:pt x="81877" y="33922"/>
                                  <a:pt x="77572" y="36728"/>
                                  <a:pt x="71958" y="36728"/>
                                </a:cubicBezTo>
                                <a:cubicBezTo>
                                  <a:pt x="65202" y="36728"/>
                                  <a:pt x="62776" y="32042"/>
                                  <a:pt x="62776" y="26988"/>
                                </a:cubicBezTo>
                                <a:cubicBezTo>
                                  <a:pt x="62776" y="24359"/>
                                  <a:pt x="63144" y="22669"/>
                                  <a:pt x="63144" y="20980"/>
                                </a:cubicBezTo>
                                <a:cubicBezTo>
                                  <a:pt x="63144" y="10681"/>
                                  <a:pt x="56769" y="4686"/>
                                  <a:pt x="45161" y="4686"/>
                                </a:cubicBezTo>
                                <a:cubicBezTo>
                                  <a:pt x="26607" y="4686"/>
                                  <a:pt x="21361" y="23609"/>
                                  <a:pt x="21361" y="48158"/>
                                </a:cubicBezTo>
                                <a:cubicBezTo>
                                  <a:pt x="21361" y="62967"/>
                                  <a:pt x="22860" y="90513"/>
                                  <a:pt x="49085" y="90513"/>
                                </a:cubicBezTo>
                                <a:cubicBezTo>
                                  <a:pt x="66142" y="90513"/>
                                  <a:pt x="74765" y="80023"/>
                                  <a:pt x="80391" y="63525"/>
                                </a:cubicBezTo>
                                <a:lnTo>
                                  <a:pt x="84506" y="65024"/>
                                </a:lnTo>
                                <a:cubicBezTo>
                                  <a:pt x="75705" y="89751"/>
                                  <a:pt x="60706" y="96317"/>
                                  <a:pt x="43663" y="96317"/>
                                </a:cubicBezTo>
                                <a:cubicBezTo>
                                  <a:pt x="16294" y="96317"/>
                                  <a:pt x="0" y="73457"/>
                                  <a:pt x="0" y="48158"/>
                                </a:cubicBezTo>
                                <a:cubicBezTo>
                                  <a:pt x="0" y="21552"/>
                                  <a:pt x="18732" y="0"/>
                                  <a:pt x="4497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6" name="Shape 56"/>
                        <wps:cNvSpPr/>
                        <wps:spPr>
                          <a:xfrm>
                            <a:off x="955929" y="710192"/>
                            <a:ext cx="41415" cy="95637"/>
                          </a:xfrm>
                          <a:custGeom>
                            <a:avLst/>
                            <a:gdLst/>
                            <a:ahLst/>
                            <a:cxnLst/>
                            <a:rect l="0" t="0" r="0" b="0"/>
                            <a:pathLst>
                              <a:path w="41415" h="95637">
                                <a:moveTo>
                                  <a:pt x="41415" y="0"/>
                                </a:moveTo>
                                <a:lnTo>
                                  <a:pt x="41415" y="4265"/>
                                </a:lnTo>
                                <a:lnTo>
                                  <a:pt x="31643" y="7545"/>
                                </a:lnTo>
                                <a:cubicBezTo>
                                  <a:pt x="23683" y="13783"/>
                                  <a:pt x="21361" y="27346"/>
                                  <a:pt x="21361" y="36052"/>
                                </a:cubicBezTo>
                                <a:lnTo>
                                  <a:pt x="41415" y="36052"/>
                                </a:lnTo>
                                <a:lnTo>
                                  <a:pt x="41415" y="41869"/>
                                </a:lnTo>
                                <a:lnTo>
                                  <a:pt x="21361" y="41869"/>
                                </a:lnTo>
                                <a:lnTo>
                                  <a:pt x="21361" y="43367"/>
                                </a:lnTo>
                                <a:cubicBezTo>
                                  <a:pt x="21361" y="63046"/>
                                  <a:pt x="23369" y="79453"/>
                                  <a:pt x="34568" y="86426"/>
                                </a:cubicBezTo>
                                <a:lnTo>
                                  <a:pt x="41415" y="88123"/>
                                </a:lnTo>
                                <a:lnTo>
                                  <a:pt x="41415" y="95637"/>
                                </a:lnTo>
                                <a:lnTo>
                                  <a:pt x="23875" y="92023"/>
                                </a:lnTo>
                                <a:cubicBezTo>
                                  <a:pt x="8008" y="84673"/>
                                  <a:pt x="0" y="67494"/>
                                  <a:pt x="0" y="47673"/>
                                </a:cubicBezTo>
                                <a:cubicBezTo>
                                  <a:pt x="0" y="28699"/>
                                  <a:pt x="9173" y="11097"/>
                                  <a:pt x="25300" y="3481"/>
                                </a:cubicBezTo>
                                <a:lnTo>
                                  <a:pt x="41415"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7" name="Shape 57"/>
                        <wps:cNvSpPr/>
                        <wps:spPr>
                          <a:xfrm>
                            <a:off x="997344" y="776229"/>
                            <a:ext cx="42354" cy="29794"/>
                          </a:xfrm>
                          <a:custGeom>
                            <a:avLst/>
                            <a:gdLst/>
                            <a:ahLst/>
                            <a:cxnLst/>
                            <a:rect l="0" t="0" r="0" b="0"/>
                            <a:pathLst>
                              <a:path w="42354" h="29794">
                                <a:moveTo>
                                  <a:pt x="38227" y="0"/>
                                </a:moveTo>
                                <a:lnTo>
                                  <a:pt x="42354" y="1499"/>
                                </a:lnTo>
                                <a:cubicBezTo>
                                  <a:pt x="34290" y="23228"/>
                                  <a:pt x="21552" y="29794"/>
                                  <a:pt x="940" y="29794"/>
                                </a:cubicBezTo>
                                <a:lnTo>
                                  <a:pt x="0" y="29601"/>
                                </a:lnTo>
                                <a:lnTo>
                                  <a:pt x="0" y="22086"/>
                                </a:lnTo>
                                <a:lnTo>
                                  <a:pt x="7684" y="23990"/>
                                </a:lnTo>
                                <a:cubicBezTo>
                                  <a:pt x="24740" y="23990"/>
                                  <a:pt x="33350" y="13500"/>
                                  <a:pt x="38227"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8" name="Shape 58"/>
                        <wps:cNvSpPr/>
                        <wps:spPr>
                          <a:xfrm>
                            <a:off x="997344" y="709707"/>
                            <a:ext cx="42545" cy="42354"/>
                          </a:xfrm>
                          <a:custGeom>
                            <a:avLst/>
                            <a:gdLst/>
                            <a:ahLst/>
                            <a:cxnLst/>
                            <a:rect l="0" t="0" r="0" b="0"/>
                            <a:pathLst>
                              <a:path w="42545" h="42354">
                                <a:moveTo>
                                  <a:pt x="2248" y="0"/>
                                </a:moveTo>
                                <a:cubicBezTo>
                                  <a:pt x="26238" y="0"/>
                                  <a:pt x="42545" y="17234"/>
                                  <a:pt x="42545" y="42354"/>
                                </a:cubicBezTo>
                                <a:lnTo>
                                  <a:pt x="0" y="42354"/>
                                </a:lnTo>
                                <a:lnTo>
                                  <a:pt x="0" y="36538"/>
                                </a:lnTo>
                                <a:lnTo>
                                  <a:pt x="20053" y="36538"/>
                                </a:lnTo>
                                <a:cubicBezTo>
                                  <a:pt x="20053" y="23050"/>
                                  <a:pt x="19304" y="4686"/>
                                  <a:pt x="190" y="4686"/>
                                </a:cubicBezTo>
                                <a:lnTo>
                                  <a:pt x="0" y="4750"/>
                                </a:lnTo>
                                <a:lnTo>
                                  <a:pt x="0" y="486"/>
                                </a:lnTo>
                                <a:lnTo>
                                  <a:pt x="224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59" name="Shape 59"/>
                        <wps:cNvSpPr/>
                        <wps:spPr>
                          <a:xfrm>
                            <a:off x="1112227" y="748616"/>
                            <a:ext cx="38513" cy="57407"/>
                          </a:xfrm>
                          <a:custGeom>
                            <a:avLst/>
                            <a:gdLst/>
                            <a:ahLst/>
                            <a:cxnLst/>
                            <a:rect l="0" t="0" r="0" b="0"/>
                            <a:pathLst>
                              <a:path w="38513" h="57407">
                                <a:moveTo>
                                  <a:pt x="38513" y="0"/>
                                </a:moveTo>
                                <a:lnTo>
                                  <a:pt x="38513" y="5363"/>
                                </a:lnTo>
                                <a:lnTo>
                                  <a:pt x="36170" y="6061"/>
                                </a:lnTo>
                                <a:cubicBezTo>
                                  <a:pt x="24930" y="9439"/>
                                  <a:pt x="21361" y="13567"/>
                                  <a:pt x="21361" y="30051"/>
                                </a:cubicBezTo>
                                <a:cubicBezTo>
                                  <a:pt x="21361" y="41481"/>
                                  <a:pt x="23432" y="51603"/>
                                  <a:pt x="33541" y="51603"/>
                                </a:cubicBezTo>
                                <a:lnTo>
                                  <a:pt x="38513" y="49958"/>
                                </a:lnTo>
                                <a:lnTo>
                                  <a:pt x="38513" y="55049"/>
                                </a:lnTo>
                                <a:lnTo>
                                  <a:pt x="25679" y="57407"/>
                                </a:lnTo>
                                <a:cubicBezTo>
                                  <a:pt x="6185" y="57407"/>
                                  <a:pt x="0" y="47285"/>
                                  <a:pt x="0" y="30229"/>
                                </a:cubicBezTo>
                                <a:cubicBezTo>
                                  <a:pt x="0" y="14684"/>
                                  <a:pt x="8065" y="7382"/>
                                  <a:pt x="23800" y="3635"/>
                                </a:cubicBezTo>
                                <a:lnTo>
                                  <a:pt x="35052" y="1006"/>
                                </a:lnTo>
                                <a:lnTo>
                                  <a:pt x="38513"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0" name="Shape 60"/>
                        <wps:cNvSpPr/>
                        <wps:spPr>
                          <a:xfrm>
                            <a:off x="1119542" y="710112"/>
                            <a:ext cx="31198" cy="29198"/>
                          </a:xfrm>
                          <a:custGeom>
                            <a:avLst/>
                            <a:gdLst/>
                            <a:ahLst/>
                            <a:cxnLst/>
                            <a:rect l="0" t="0" r="0" b="0"/>
                            <a:pathLst>
                              <a:path w="31198" h="29198">
                                <a:moveTo>
                                  <a:pt x="31198" y="0"/>
                                </a:moveTo>
                                <a:lnTo>
                                  <a:pt x="31198" y="4937"/>
                                </a:lnTo>
                                <a:lnTo>
                                  <a:pt x="22343" y="7230"/>
                                </a:lnTo>
                                <a:cubicBezTo>
                                  <a:pt x="19577" y="9478"/>
                                  <a:pt x="17983" y="13272"/>
                                  <a:pt x="17983" y="19457"/>
                                </a:cubicBezTo>
                                <a:cubicBezTo>
                                  <a:pt x="17983" y="26772"/>
                                  <a:pt x="15176" y="29198"/>
                                  <a:pt x="8611" y="29198"/>
                                </a:cubicBezTo>
                                <a:cubicBezTo>
                                  <a:pt x="3747" y="29198"/>
                                  <a:pt x="0" y="27903"/>
                                  <a:pt x="0" y="22264"/>
                                </a:cubicBezTo>
                                <a:cubicBezTo>
                                  <a:pt x="0" y="13272"/>
                                  <a:pt x="4543" y="7605"/>
                                  <a:pt x="10960" y="4185"/>
                                </a:cubicBezTo>
                                <a:lnTo>
                                  <a:pt x="3119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1" name="Shape 61"/>
                        <wps:cNvSpPr/>
                        <wps:spPr>
                          <a:xfrm>
                            <a:off x="1150740" y="709706"/>
                            <a:ext cx="51060" cy="94069"/>
                          </a:xfrm>
                          <a:custGeom>
                            <a:avLst/>
                            <a:gdLst/>
                            <a:ahLst/>
                            <a:cxnLst/>
                            <a:rect l="0" t="0" r="0" b="0"/>
                            <a:pathLst>
                              <a:path w="51060" h="94069">
                                <a:moveTo>
                                  <a:pt x="1962" y="0"/>
                                </a:moveTo>
                                <a:cubicBezTo>
                                  <a:pt x="30639" y="0"/>
                                  <a:pt x="36265" y="11811"/>
                                  <a:pt x="36265" y="27356"/>
                                </a:cubicBezTo>
                                <a:lnTo>
                                  <a:pt x="36265" y="74955"/>
                                </a:lnTo>
                                <a:cubicBezTo>
                                  <a:pt x="36265" y="89192"/>
                                  <a:pt x="40570" y="89383"/>
                                  <a:pt x="51060" y="89383"/>
                                </a:cubicBezTo>
                                <a:lnTo>
                                  <a:pt x="51060" y="94069"/>
                                </a:lnTo>
                                <a:lnTo>
                                  <a:pt x="36824" y="94069"/>
                                </a:lnTo>
                                <a:cubicBezTo>
                                  <a:pt x="26333" y="94069"/>
                                  <a:pt x="19018" y="93129"/>
                                  <a:pt x="16021" y="81890"/>
                                </a:cubicBezTo>
                                <a:cubicBezTo>
                                  <a:pt x="12370" y="87509"/>
                                  <a:pt x="8246" y="91116"/>
                                  <a:pt x="3489" y="93318"/>
                                </a:cubicBezTo>
                                <a:lnTo>
                                  <a:pt x="0" y="93959"/>
                                </a:lnTo>
                                <a:lnTo>
                                  <a:pt x="0" y="88868"/>
                                </a:lnTo>
                                <a:lnTo>
                                  <a:pt x="5364" y="87093"/>
                                </a:lnTo>
                                <a:cubicBezTo>
                                  <a:pt x="13880" y="80698"/>
                                  <a:pt x="17151" y="66713"/>
                                  <a:pt x="17151" y="57150"/>
                                </a:cubicBezTo>
                                <a:lnTo>
                                  <a:pt x="17151" y="39167"/>
                                </a:lnTo>
                                <a:lnTo>
                                  <a:pt x="0" y="44273"/>
                                </a:lnTo>
                                <a:lnTo>
                                  <a:pt x="0" y="38910"/>
                                </a:lnTo>
                                <a:lnTo>
                                  <a:pt x="17151" y="33922"/>
                                </a:lnTo>
                                <a:lnTo>
                                  <a:pt x="17151" y="26048"/>
                                </a:lnTo>
                                <a:cubicBezTo>
                                  <a:pt x="17151" y="13119"/>
                                  <a:pt x="14891" y="4686"/>
                                  <a:pt x="2534" y="4686"/>
                                </a:cubicBezTo>
                                <a:lnTo>
                                  <a:pt x="0" y="5343"/>
                                </a:lnTo>
                                <a:lnTo>
                                  <a:pt x="0" y="406"/>
                                </a:lnTo>
                                <a:lnTo>
                                  <a:pt x="196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2" name="Shape 62"/>
                        <wps:cNvSpPr/>
                        <wps:spPr>
                          <a:xfrm>
                            <a:off x="1209504" y="709708"/>
                            <a:ext cx="110376" cy="94069"/>
                          </a:xfrm>
                          <a:custGeom>
                            <a:avLst/>
                            <a:gdLst/>
                            <a:ahLst/>
                            <a:cxnLst/>
                            <a:rect l="0" t="0" r="0" b="0"/>
                            <a:pathLst>
                              <a:path w="110376" h="94069">
                                <a:moveTo>
                                  <a:pt x="68021" y="0"/>
                                </a:moveTo>
                                <a:cubicBezTo>
                                  <a:pt x="86385" y="0"/>
                                  <a:pt x="95567" y="7683"/>
                                  <a:pt x="95567" y="26429"/>
                                </a:cubicBezTo>
                                <a:lnTo>
                                  <a:pt x="95567" y="89383"/>
                                </a:lnTo>
                                <a:lnTo>
                                  <a:pt x="110376" y="89383"/>
                                </a:lnTo>
                                <a:lnTo>
                                  <a:pt x="110376" y="94069"/>
                                </a:lnTo>
                                <a:lnTo>
                                  <a:pt x="61646" y="94069"/>
                                </a:lnTo>
                                <a:lnTo>
                                  <a:pt x="61646" y="89383"/>
                                </a:lnTo>
                                <a:lnTo>
                                  <a:pt x="76454" y="89383"/>
                                </a:lnTo>
                                <a:lnTo>
                                  <a:pt x="76454" y="27356"/>
                                </a:lnTo>
                                <a:cubicBezTo>
                                  <a:pt x="76454" y="17056"/>
                                  <a:pt x="74587" y="6744"/>
                                  <a:pt x="61455" y="6744"/>
                                </a:cubicBezTo>
                                <a:cubicBezTo>
                                  <a:pt x="44031" y="6744"/>
                                  <a:pt x="35230" y="23241"/>
                                  <a:pt x="35230" y="40665"/>
                                </a:cubicBezTo>
                                <a:lnTo>
                                  <a:pt x="35230" y="89383"/>
                                </a:lnTo>
                                <a:lnTo>
                                  <a:pt x="50025" y="89383"/>
                                </a:lnTo>
                                <a:lnTo>
                                  <a:pt x="50025" y="94069"/>
                                </a:lnTo>
                                <a:lnTo>
                                  <a:pt x="0" y="94069"/>
                                </a:lnTo>
                                <a:lnTo>
                                  <a:pt x="0" y="89383"/>
                                </a:lnTo>
                                <a:lnTo>
                                  <a:pt x="16116" y="89383"/>
                                </a:lnTo>
                                <a:lnTo>
                                  <a:pt x="16116" y="6934"/>
                                </a:lnTo>
                                <a:lnTo>
                                  <a:pt x="0" y="6934"/>
                                </a:lnTo>
                                <a:lnTo>
                                  <a:pt x="0" y="2248"/>
                                </a:lnTo>
                                <a:lnTo>
                                  <a:pt x="35230" y="2248"/>
                                </a:lnTo>
                                <a:lnTo>
                                  <a:pt x="35230" y="19863"/>
                                </a:lnTo>
                                <a:lnTo>
                                  <a:pt x="35598" y="19863"/>
                                </a:lnTo>
                                <a:cubicBezTo>
                                  <a:pt x="41415" y="7112"/>
                                  <a:pt x="52654" y="0"/>
                                  <a:pt x="6802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3" name="Shape 63"/>
                        <wps:cNvSpPr/>
                        <wps:spPr>
                          <a:xfrm>
                            <a:off x="1334511" y="709703"/>
                            <a:ext cx="41878" cy="96317"/>
                          </a:xfrm>
                          <a:custGeom>
                            <a:avLst/>
                            <a:gdLst/>
                            <a:ahLst/>
                            <a:cxnLst/>
                            <a:rect l="0" t="0" r="0" b="0"/>
                            <a:pathLst>
                              <a:path w="41878" h="96317">
                                <a:moveTo>
                                  <a:pt x="35420" y="0"/>
                                </a:moveTo>
                                <a:lnTo>
                                  <a:pt x="41878" y="1418"/>
                                </a:lnTo>
                                <a:lnTo>
                                  <a:pt x="41878" y="5893"/>
                                </a:lnTo>
                                <a:lnTo>
                                  <a:pt x="41415" y="5804"/>
                                </a:lnTo>
                                <a:cubicBezTo>
                                  <a:pt x="23800" y="5804"/>
                                  <a:pt x="20231" y="24181"/>
                                  <a:pt x="20231" y="48158"/>
                                </a:cubicBezTo>
                                <a:cubicBezTo>
                                  <a:pt x="20231" y="74968"/>
                                  <a:pt x="26226" y="90513"/>
                                  <a:pt x="41415" y="90513"/>
                                </a:cubicBezTo>
                                <a:lnTo>
                                  <a:pt x="41878" y="90379"/>
                                </a:lnTo>
                                <a:lnTo>
                                  <a:pt x="41878" y="94969"/>
                                </a:lnTo>
                                <a:lnTo>
                                  <a:pt x="36728" y="96317"/>
                                </a:lnTo>
                                <a:cubicBezTo>
                                  <a:pt x="10871" y="96317"/>
                                  <a:pt x="0" y="73647"/>
                                  <a:pt x="0" y="48158"/>
                                </a:cubicBezTo>
                                <a:cubicBezTo>
                                  <a:pt x="0" y="13691"/>
                                  <a:pt x="15558" y="0"/>
                                  <a:pt x="35420"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4" name="Shape 64"/>
                        <wps:cNvSpPr/>
                        <wps:spPr>
                          <a:xfrm>
                            <a:off x="1376389" y="669799"/>
                            <a:ext cx="55569" cy="134873"/>
                          </a:xfrm>
                          <a:custGeom>
                            <a:avLst/>
                            <a:gdLst/>
                            <a:ahLst/>
                            <a:cxnLst/>
                            <a:rect l="0" t="0" r="0" b="0"/>
                            <a:pathLst>
                              <a:path w="55569" h="134873">
                                <a:moveTo>
                                  <a:pt x="2343" y="0"/>
                                </a:moveTo>
                                <a:lnTo>
                                  <a:pt x="40202" y="0"/>
                                </a:lnTo>
                                <a:lnTo>
                                  <a:pt x="40202" y="129286"/>
                                </a:lnTo>
                                <a:lnTo>
                                  <a:pt x="55569" y="129286"/>
                                </a:lnTo>
                                <a:lnTo>
                                  <a:pt x="55569" y="133985"/>
                                </a:lnTo>
                                <a:lnTo>
                                  <a:pt x="21088" y="133985"/>
                                </a:lnTo>
                                <a:lnTo>
                                  <a:pt x="21088" y="120675"/>
                                </a:lnTo>
                                <a:lnTo>
                                  <a:pt x="20707" y="120675"/>
                                </a:lnTo>
                                <a:cubicBezTo>
                                  <a:pt x="18650" y="125546"/>
                                  <a:pt x="15091" y="129432"/>
                                  <a:pt x="10593" y="132101"/>
                                </a:cubicBezTo>
                                <a:lnTo>
                                  <a:pt x="0" y="134873"/>
                                </a:lnTo>
                                <a:lnTo>
                                  <a:pt x="0" y="130283"/>
                                </a:lnTo>
                                <a:lnTo>
                                  <a:pt x="10974" y="127117"/>
                                </a:lnTo>
                                <a:cubicBezTo>
                                  <a:pt x="19854" y="120874"/>
                                  <a:pt x="21647" y="106858"/>
                                  <a:pt x="21647" y="94628"/>
                                </a:cubicBezTo>
                                <a:lnTo>
                                  <a:pt x="21647" y="79261"/>
                                </a:lnTo>
                                <a:cubicBezTo>
                                  <a:pt x="21647" y="58458"/>
                                  <a:pt x="13953" y="49986"/>
                                  <a:pt x="6549" y="47049"/>
                                </a:cubicBezTo>
                                <a:lnTo>
                                  <a:pt x="0" y="45796"/>
                                </a:lnTo>
                                <a:lnTo>
                                  <a:pt x="0" y="41322"/>
                                </a:lnTo>
                                <a:lnTo>
                                  <a:pt x="9654" y="43442"/>
                                </a:lnTo>
                                <a:cubicBezTo>
                                  <a:pt x="14195" y="45949"/>
                                  <a:pt x="17894" y="49930"/>
                                  <a:pt x="20707" y="55829"/>
                                </a:cubicBezTo>
                                <a:lnTo>
                                  <a:pt x="21088" y="55829"/>
                                </a:lnTo>
                                <a:lnTo>
                                  <a:pt x="21088" y="4686"/>
                                </a:lnTo>
                                <a:lnTo>
                                  <a:pt x="2343" y="4686"/>
                                </a:lnTo>
                                <a:lnTo>
                                  <a:pt x="2343"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5" name="Shape 65"/>
                        <wps:cNvSpPr/>
                        <wps:spPr>
                          <a:xfrm>
                            <a:off x="1493989" y="669797"/>
                            <a:ext cx="119190" cy="133985"/>
                          </a:xfrm>
                          <a:custGeom>
                            <a:avLst/>
                            <a:gdLst/>
                            <a:ahLst/>
                            <a:cxnLst/>
                            <a:rect l="0" t="0" r="0" b="0"/>
                            <a:pathLst>
                              <a:path w="119190" h="133985">
                                <a:moveTo>
                                  <a:pt x="0" y="0"/>
                                </a:moveTo>
                                <a:lnTo>
                                  <a:pt x="119190" y="0"/>
                                </a:lnTo>
                                <a:lnTo>
                                  <a:pt x="119190" y="42913"/>
                                </a:lnTo>
                                <a:lnTo>
                                  <a:pt x="113563" y="42913"/>
                                </a:lnTo>
                                <a:cubicBezTo>
                                  <a:pt x="112814" y="25489"/>
                                  <a:pt x="105512" y="5804"/>
                                  <a:pt x="86398" y="5804"/>
                                </a:cubicBezTo>
                                <a:lnTo>
                                  <a:pt x="70282" y="5804"/>
                                </a:lnTo>
                                <a:lnTo>
                                  <a:pt x="70282" y="129299"/>
                                </a:lnTo>
                                <a:lnTo>
                                  <a:pt x="90894" y="129299"/>
                                </a:lnTo>
                                <a:lnTo>
                                  <a:pt x="90894" y="133985"/>
                                </a:lnTo>
                                <a:lnTo>
                                  <a:pt x="28296" y="133985"/>
                                </a:lnTo>
                                <a:lnTo>
                                  <a:pt x="28296" y="129299"/>
                                </a:lnTo>
                                <a:lnTo>
                                  <a:pt x="48920" y="129299"/>
                                </a:lnTo>
                                <a:lnTo>
                                  <a:pt x="48920" y="5804"/>
                                </a:lnTo>
                                <a:lnTo>
                                  <a:pt x="32804" y="5804"/>
                                </a:lnTo>
                                <a:cubicBezTo>
                                  <a:pt x="13500" y="5804"/>
                                  <a:pt x="6375" y="25489"/>
                                  <a:pt x="5626" y="42913"/>
                                </a:cubicBezTo>
                                <a:lnTo>
                                  <a:pt x="0" y="42913"/>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6" name="Shape 66"/>
                        <wps:cNvSpPr/>
                        <wps:spPr>
                          <a:xfrm>
                            <a:off x="1612483" y="710192"/>
                            <a:ext cx="41415" cy="95638"/>
                          </a:xfrm>
                          <a:custGeom>
                            <a:avLst/>
                            <a:gdLst/>
                            <a:ahLst/>
                            <a:cxnLst/>
                            <a:rect l="0" t="0" r="0" b="0"/>
                            <a:pathLst>
                              <a:path w="41415" h="95638">
                                <a:moveTo>
                                  <a:pt x="41415" y="0"/>
                                </a:moveTo>
                                <a:lnTo>
                                  <a:pt x="41415" y="4265"/>
                                </a:lnTo>
                                <a:lnTo>
                                  <a:pt x="31643" y="7545"/>
                                </a:lnTo>
                                <a:cubicBezTo>
                                  <a:pt x="23683" y="13783"/>
                                  <a:pt x="21361" y="27346"/>
                                  <a:pt x="21361" y="36052"/>
                                </a:cubicBezTo>
                                <a:lnTo>
                                  <a:pt x="41415" y="36052"/>
                                </a:lnTo>
                                <a:lnTo>
                                  <a:pt x="41415" y="41869"/>
                                </a:lnTo>
                                <a:lnTo>
                                  <a:pt x="21361" y="41869"/>
                                </a:lnTo>
                                <a:lnTo>
                                  <a:pt x="21361" y="43367"/>
                                </a:lnTo>
                                <a:cubicBezTo>
                                  <a:pt x="21361" y="63046"/>
                                  <a:pt x="23369" y="79453"/>
                                  <a:pt x="34568" y="86426"/>
                                </a:cubicBezTo>
                                <a:lnTo>
                                  <a:pt x="41415" y="88123"/>
                                </a:lnTo>
                                <a:lnTo>
                                  <a:pt x="41415" y="95638"/>
                                </a:lnTo>
                                <a:lnTo>
                                  <a:pt x="23874" y="92023"/>
                                </a:lnTo>
                                <a:cubicBezTo>
                                  <a:pt x="8008" y="84673"/>
                                  <a:pt x="0" y="67494"/>
                                  <a:pt x="0" y="47673"/>
                                </a:cubicBezTo>
                                <a:cubicBezTo>
                                  <a:pt x="0" y="28699"/>
                                  <a:pt x="9173" y="11097"/>
                                  <a:pt x="25300" y="3481"/>
                                </a:cubicBezTo>
                                <a:lnTo>
                                  <a:pt x="41415"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7" name="Shape 67"/>
                        <wps:cNvSpPr/>
                        <wps:spPr>
                          <a:xfrm>
                            <a:off x="1653898" y="776229"/>
                            <a:ext cx="42354" cy="29794"/>
                          </a:xfrm>
                          <a:custGeom>
                            <a:avLst/>
                            <a:gdLst/>
                            <a:ahLst/>
                            <a:cxnLst/>
                            <a:rect l="0" t="0" r="0" b="0"/>
                            <a:pathLst>
                              <a:path w="42354" h="29794">
                                <a:moveTo>
                                  <a:pt x="38227" y="0"/>
                                </a:moveTo>
                                <a:lnTo>
                                  <a:pt x="42354" y="1499"/>
                                </a:lnTo>
                                <a:cubicBezTo>
                                  <a:pt x="34290" y="23228"/>
                                  <a:pt x="21552" y="29794"/>
                                  <a:pt x="940" y="29794"/>
                                </a:cubicBezTo>
                                <a:lnTo>
                                  <a:pt x="0" y="29601"/>
                                </a:lnTo>
                                <a:lnTo>
                                  <a:pt x="0" y="22086"/>
                                </a:lnTo>
                                <a:lnTo>
                                  <a:pt x="7683" y="23990"/>
                                </a:lnTo>
                                <a:cubicBezTo>
                                  <a:pt x="24740" y="23990"/>
                                  <a:pt x="33350" y="13500"/>
                                  <a:pt x="38227"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8" name="Shape 68"/>
                        <wps:cNvSpPr/>
                        <wps:spPr>
                          <a:xfrm>
                            <a:off x="1653898" y="709707"/>
                            <a:ext cx="42545" cy="42354"/>
                          </a:xfrm>
                          <a:custGeom>
                            <a:avLst/>
                            <a:gdLst/>
                            <a:ahLst/>
                            <a:cxnLst/>
                            <a:rect l="0" t="0" r="0" b="0"/>
                            <a:pathLst>
                              <a:path w="42545" h="42354">
                                <a:moveTo>
                                  <a:pt x="2248" y="0"/>
                                </a:moveTo>
                                <a:cubicBezTo>
                                  <a:pt x="26238" y="0"/>
                                  <a:pt x="42545" y="17234"/>
                                  <a:pt x="42545" y="42354"/>
                                </a:cubicBezTo>
                                <a:lnTo>
                                  <a:pt x="0" y="42354"/>
                                </a:lnTo>
                                <a:lnTo>
                                  <a:pt x="0" y="36538"/>
                                </a:lnTo>
                                <a:lnTo>
                                  <a:pt x="20053" y="36538"/>
                                </a:lnTo>
                                <a:cubicBezTo>
                                  <a:pt x="20053" y="23050"/>
                                  <a:pt x="19304" y="4686"/>
                                  <a:pt x="190" y="4686"/>
                                </a:cubicBezTo>
                                <a:lnTo>
                                  <a:pt x="0" y="4750"/>
                                </a:lnTo>
                                <a:lnTo>
                                  <a:pt x="0" y="486"/>
                                </a:lnTo>
                                <a:lnTo>
                                  <a:pt x="2248"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69" name="Shape 69"/>
                        <wps:cNvSpPr/>
                        <wps:spPr>
                          <a:xfrm>
                            <a:off x="1716693" y="709708"/>
                            <a:ext cx="84506" cy="96317"/>
                          </a:xfrm>
                          <a:custGeom>
                            <a:avLst/>
                            <a:gdLst/>
                            <a:ahLst/>
                            <a:cxnLst/>
                            <a:rect l="0" t="0" r="0" b="0"/>
                            <a:pathLst>
                              <a:path w="84506" h="96317">
                                <a:moveTo>
                                  <a:pt x="44971" y="0"/>
                                </a:moveTo>
                                <a:cubicBezTo>
                                  <a:pt x="62395" y="0"/>
                                  <a:pt x="81877" y="10300"/>
                                  <a:pt x="81877" y="26429"/>
                                </a:cubicBezTo>
                                <a:cubicBezTo>
                                  <a:pt x="81877" y="33922"/>
                                  <a:pt x="77572" y="36728"/>
                                  <a:pt x="71958" y="36728"/>
                                </a:cubicBezTo>
                                <a:cubicBezTo>
                                  <a:pt x="65202" y="36728"/>
                                  <a:pt x="62776" y="32042"/>
                                  <a:pt x="62776" y="26988"/>
                                </a:cubicBezTo>
                                <a:cubicBezTo>
                                  <a:pt x="62776" y="24359"/>
                                  <a:pt x="63144" y="22669"/>
                                  <a:pt x="63144" y="20980"/>
                                </a:cubicBezTo>
                                <a:cubicBezTo>
                                  <a:pt x="63144" y="10681"/>
                                  <a:pt x="56769" y="4686"/>
                                  <a:pt x="45161" y="4686"/>
                                </a:cubicBezTo>
                                <a:cubicBezTo>
                                  <a:pt x="26607" y="4686"/>
                                  <a:pt x="21361" y="23609"/>
                                  <a:pt x="21361" y="48158"/>
                                </a:cubicBezTo>
                                <a:cubicBezTo>
                                  <a:pt x="21361" y="62967"/>
                                  <a:pt x="22860" y="90513"/>
                                  <a:pt x="49086" y="90513"/>
                                </a:cubicBezTo>
                                <a:cubicBezTo>
                                  <a:pt x="66142" y="90513"/>
                                  <a:pt x="74765" y="80023"/>
                                  <a:pt x="80391" y="63525"/>
                                </a:cubicBezTo>
                                <a:lnTo>
                                  <a:pt x="84506" y="65024"/>
                                </a:lnTo>
                                <a:cubicBezTo>
                                  <a:pt x="75705" y="89751"/>
                                  <a:pt x="60706" y="96317"/>
                                  <a:pt x="43663" y="96317"/>
                                </a:cubicBezTo>
                                <a:cubicBezTo>
                                  <a:pt x="16294" y="96317"/>
                                  <a:pt x="0" y="73457"/>
                                  <a:pt x="0" y="48158"/>
                                </a:cubicBezTo>
                                <a:cubicBezTo>
                                  <a:pt x="0" y="21552"/>
                                  <a:pt x="18733" y="0"/>
                                  <a:pt x="4497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0" name="Shape 70"/>
                        <wps:cNvSpPr/>
                        <wps:spPr>
                          <a:xfrm>
                            <a:off x="1807023" y="669792"/>
                            <a:ext cx="110376" cy="133985"/>
                          </a:xfrm>
                          <a:custGeom>
                            <a:avLst/>
                            <a:gdLst/>
                            <a:ahLst/>
                            <a:cxnLst/>
                            <a:rect l="0" t="0" r="0" b="0"/>
                            <a:pathLst>
                              <a:path w="110376" h="133985">
                                <a:moveTo>
                                  <a:pt x="0" y="0"/>
                                </a:moveTo>
                                <a:lnTo>
                                  <a:pt x="35230" y="0"/>
                                </a:lnTo>
                                <a:lnTo>
                                  <a:pt x="35230" y="59779"/>
                                </a:lnTo>
                                <a:lnTo>
                                  <a:pt x="35598" y="59779"/>
                                </a:lnTo>
                                <a:cubicBezTo>
                                  <a:pt x="41415" y="47028"/>
                                  <a:pt x="52654" y="39916"/>
                                  <a:pt x="68021" y="39916"/>
                                </a:cubicBezTo>
                                <a:cubicBezTo>
                                  <a:pt x="86385" y="39916"/>
                                  <a:pt x="95567" y="47600"/>
                                  <a:pt x="95567" y="66345"/>
                                </a:cubicBezTo>
                                <a:lnTo>
                                  <a:pt x="95567" y="129299"/>
                                </a:lnTo>
                                <a:lnTo>
                                  <a:pt x="110376" y="129299"/>
                                </a:lnTo>
                                <a:lnTo>
                                  <a:pt x="110376" y="133985"/>
                                </a:lnTo>
                                <a:lnTo>
                                  <a:pt x="61646" y="133985"/>
                                </a:lnTo>
                                <a:lnTo>
                                  <a:pt x="61646" y="129299"/>
                                </a:lnTo>
                                <a:lnTo>
                                  <a:pt x="76454" y="129299"/>
                                </a:lnTo>
                                <a:lnTo>
                                  <a:pt x="76454" y="67272"/>
                                </a:lnTo>
                                <a:cubicBezTo>
                                  <a:pt x="76454" y="56972"/>
                                  <a:pt x="74587" y="46660"/>
                                  <a:pt x="61455" y="46660"/>
                                </a:cubicBezTo>
                                <a:cubicBezTo>
                                  <a:pt x="44031" y="46660"/>
                                  <a:pt x="35230" y="63157"/>
                                  <a:pt x="35230" y="80582"/>
                                </a:cubicBezTo>
                                <a:lnTo>
                                  <a:pt x="35230" y="129299"/>
                                </a:lnTo>
                                <a:lnTo>
                                  <a:pt x="50025" y="129299"/>
                                </a:lnTo>
                                <a:lnTo>
                                  <a:pt x="50025" y="133985"/>
                                </a:lnTo>
                                <a:lnTo>
                                  <a:pt x="0" y="133985"/>
                                </a:lnTo>
                                <a:lnTo>
                                  <a:pt x="0" y="129299"/>
                                </a:lnTo>
                                <a:lnTo>
                                  <a:pt x="16116" y="129299"/>
                                </a:lnTo>
                                <a:lnTo>
                                  <a:pt x="16116"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1" name="Shape 71"/>
                        <wps:cNvSpPr/>
                        <wps:spPr>
                          <a:xfrm>
                            <a:off x="1925094" y="709708"/>
                            <a:ext cx="110376" cy="94069"/>
                          </a:xfrm>
                          <a:custGeom>
                            <a:avLst/>
                            <a:gdLst/>
                            <a:ahLst/>
                            <a:cxnLst/>
                            <a:rect l="0" t="0" r="0" b="0"/>
                            <a:pathLst>
                              <a:path w="110376" h="94069">
                                <a:moveTo>
                                  <a:pt x="68021" y="0"/>
                                </a:moveTo>
                                <a:cubicBezTo>
                                  <a:pt x="86385" y="0"/>
                                  <a:pt x="95567" y="7683"/>
                                  <a:pt x="95567" y="26429"/>
                                </a:cubicBezTo>
                                <a:lnTo>
                                  <a:pt x="95567" y="89383"/>
                                </a:lnTo>
                                <a:lnTo>
                                  <a:pt x="110376" y="89383"/>
                                </a:lnTo>
                                <a:lnTo>
                                  <a:pt x="110376" y="94069"/>
                                </a:lnTo>
                                <a:lnTo>
                                  <a:pt x="61646" y="94069"/>
                                </a:lnTo>
                                <a:lnTo>
                                  <a:pt x="61646" y="89383"/>
                                </a:lnTo>
                                <a:lnTo>
                                  <a:pt x="76454" y="89383"/>
                                </a:lnTo>
                                <a:lnTo>
                                  <a:pt x="76454" y="27356"/>
                                </a:lnTo>
                                <a:cubicBezTo>
                                  <a:pt x="76454" y="17056"/>
                                  <a:pt x="74587" y="6744"/>
                                  <a:pt x="61455" y="6744"/>
                                </a:cubicBezTo>
                                <a:cubicBezTo>
                                  <a:pt x="44031" y="6744"/>
                                  <a:pt x="35230" y="23241"/>
                                  <a:pt x="35230" y="40665"/>
                                </a:cubicBezTo>
                                <a:lnTo>
                                  <a:pt x="35230" y="89383"/>
                                </a:lnTo>
                                <a:lnTo>
                                  <a:pt x="50025" y="89383"/>
                                </a:lnTo>
                                <a:lnTo>
                                  <a:pt x="50025" y="94069"/>
                                </a:lnTo>
                                <a:lnTo>
                                  <a:pt x="0" y="94069"/>
                                </a:lnTo>
                                <a:lnTo>
                                  <a:pt x="0" y="89383"/>
                                </a:lnTo>
                                <a:lnTo>
                                  <a:pt x="16116" y="89383"/>
                                </a:lnTo>
                                <a:lnTo>
                                  <a:pt x="16116" y="6934"/>
                                </a:lnTo>
                                <a:lnTo>
                                  <a:pt x="0" y="6934"/>
                                </a:lnTo>
                                <a:lnTo>
                                  <a:pt x="0" y="2248"/>
                                </a:lnTo>
                                <a:lnTo>
                                  <a:pt x="35230" y="2248"/>
                                </a:lnTo>
                                <a:lnTo>
                                  <a:pt x="35230" y="19863"/>
                                </a:lnTo>
                                <a:lnTo>
                                  <a:pt x="35598" y="19863"/>
                                </a:lnTo>
                                <a:cubicBezTo>
                                  <a:pt x="41415" y="7112"/>
                                  <a:pt x="52654" y="0"/>
                                  <a:pt x="68021"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2" name="Shape 72"/>
                        <wps:cNvSpPr/>
                        <wps:spPr>
                          <a:xfrm>
                            <a:off x="2050102" y="709704"/>
                            <a:ext cx="43663" cy="96317"/>
                          </a:xfrm>
                          <a:custGeom>
                            <a:avLst/>
                            <a:gdLst/>
                            <a:ahLst/>
                            <a:cxnLst/>
                            <a:rect l="0" t="0" r="0" b="0"/>
                            <a:pathLst>
                              <a:path w="43663" h="96317">
                                <a:moveTo>
                                  <a:pt x="43663" y="0"/>
                                </a:moveTo>
                                <a:lnTo>
                                  <a:pt x="43663" y="4686"/>
                                </a:lnTo>
                                <a:cubicBezTo>
                                  <a:pt x="21552" y="4686"/>
                                  <a:pt x="21361" y="28486"/>
                                  <a:pt x="21361" y="48158"/>
                                </a:cubicBezTo>
                                <a:cubicBezTo>
                                  <a:pt x="21361" y="67843"/>
                                  <a:pt x="21552" y="91643"/>
                                  <a:pt x="43663" y="91643"/>
                                </a:cubicBezTo>
                                <a:lnTo>
                                  <a:pt x="43663" y="96317"/>
                                </a:lnTo>
                                <a:cubicBezTo>
                                  <a:pt x="10312" y="96317"/>
                                  <a:pt x="0" y="67081"/>
                                  <a:pt x="0" y="48158"/>
                                </a:cubicBezTo>
                                <a:cubicBezTo>
                                  <a:pt x="0" y="29235"/>
                                  <a:pt x="10312" y="0"/>
                                  <a:pt x="43663"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3" name="Shape 73"/>
                        <wps:cNvSpPr/>
                        <wps:spPr>
                          <a:xfrm>
                            <a:off x="2093765" y="709704"/>
                            <a:ext cx="43663" cy="96317"/>
                          </a:xfrm>
                          <a:custGeom>
                            <a:avLst/>
                            <a:gdLst/>
                            <a:ahLst/>
                            <a:cxnLst/>
                            <a:rect l="0" t="0" r="0" b="0"/>
                            <a:pathLst>
                              <a:path w="43663" h="96317">
                                <a:moveTo>
                                  <a:pt x="0" y="0"/>
                                </a:moveTo>
                                <a:cubicBezTo>
                                  <a:pt x="33350" y="0"/>
                                  <a:pt x="43663" y="29235"/>
                                  <a:pt x="43663" y="48158"/>
                                </a:cubicBezTo>
                                <a:cubicBezTo>
                                  <a:pt x="43663" y="67081"/>
                                  <a:pt x="33350" y="96317"/>
                                  <a:pt x="0" y="96317"/>
                                </a:cubicBezTo>
                                <a:lnTo>
                                  <a:pt x="0" y="91643"/>
                                </a:lnTo>
                                <a:cubicBezTo>
                                  <a:pt x="22111" y="91643"/>
                                  <a:pt x="22301" y="67843"/>
                                  <a:pt x="22301" y="48158"/>
                                </a:cubicBezTo>
                                <a:cubicBezTo>
                                  <a:pt x="22301" y="28486"/>
                                  <a:pt x="22111" y="4686"/>
                                  <a:pt x="0" y="4686"/>
                                </a:cubicBez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4" name="Shape 74"/>
                        <wps:cNvSpPr/>
                        <wps:spPr>
                          <a:xfrm>
                            <a:off x="2151492" y="669795"/>
                            <a:ext cx="51346" cy="133985"/>
                          </a:xfrm>
                          <a:custGeom>
                            <a:avLst/>
                            <a:gdLst/>
                            <a:ahLst/>
                            <a:cxnLst/>
                            <a:rect l="0" t="0" r="0" b="0"/>
                            <a:pathLst>
                              <a:path w="51346" h="133985">
                                <a:moveTo>
                                  <a:pt x="0" y="0"/>
                                </a:moveTo>
                                <a:lnTo>
                                  <a:pt x="35230" y="0"/>
                                </a:lnTo>
                                <a:lnTo>
                                  <a:pt x="35230" y="129299"/>
                                </a:lnTo>
                                <a:lnTo>
                                  <a:pt x="51346" y="129299"/>
                                </a:lnTo>
                                <a:lnTo>
                                  <a:pt x="51346" y="133985"/>
                                </a:lnTo>
                                <a:lnTo>
                                  <a:pt x="0" y="133985"/>
                                </a:lnTo>
                                <a:lnTo>
                                  <a:pt x="0" y="129299"/>
                                </a:lnTo>
                                <a:lnTo>
                                  <a:pt x="16116" y="129299"/>
                                </a:lnTo>
                                <a:lnTo>
                                  <a:pt x="16116"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5" name="Shape 75"/>
                        <wps:cNvSpPr/>
                        <wps:spPr>
                          <a:xfrm>
                            <a:off x="2216902" y="709704"/>
                            <a:ext cx="43663" cy="96317"/>
                          </a:xfrm>
                          <a:custGeom>
                            <a:avLst/>
                            <a:gdLst/>
                            <a:ahLst/>
                            <a:cxnLst/>
                            <a:rect l="0" t="0" r="0" b="0"/>
                            <a:pathLst>
                              <a:path w="43663" h="96317">
                                <a:moveTo>
                                  <a:pt x="43663" y="0"/>
                                </a:moveTo>
                                <a:lnTo>
                                  <a:pt x="43663" y="4686"/>
                                </a:lnTo>
                                <a:cubicBezTo>
                                  <a:pt x="21552" y="4686"/>
                                  <a:pt x="21361" y="28486"/>
                                  <a:pt x="21361" y="48158"/>
                                </a:cubicBezTo>
                                <a:cubicBezTo>
                                  <a:pt x="21361" y="67843"/>
                                  <a:pt x="21552" y="91643"/>
                                  <a:pt x="43663" y="91643"/>
                                </a:cubicBezTo>
                                <a:lnTo>
                                  <a:pt x="43663" y="96317"/>
                                </a:lnTo>
                                <a:cubicBezTo>
                                  <a:pt x="10312" y="96317"/>
                                  <a:pt x="0" y="67081"/>
                                  <a:pt x="0" y="48158"/>
                                </a:cubicBezTo>
                                <a:cubicBezTo>
                                  <a:pt x="0" y="29235"/>
                                  <a:pt x="10312" y="0"/>
                                  <a:pt x="43663"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6" name="Shape 76"/>
                        <wps:cNvSpPr/>
                        <wps:spPr>
                          <a:xfrm>
                            <a:off x="2260564" y="709704"/>
                            <a:ext cx="43663" cy="96317"/>
                          </a:xfrm>
                          <a:custGeom>
                            <a:avLst/>
                            <a:gdLst/>
                            <a:ahLst/>
                            <a:cxnLst/>
                            <a:rect l="0" t="0" r="0" b="0"/>
                            <a:pathLst>
                              <a:path w="43663" h="96317">
                                <a:moveTo>
                                  <a:pt x="0" y="0"/>
                                </a:moveTo>
                                <a:cubicBezTo>
                                  <a:pt x="33350" y="0"/>
                                  <a:pt x="43663" y="29235"/>
                                  <a:pt x="43663" y="48158"/>
                                </a:cubicBezTo>
                                <a:cubicBezTo>
                                  <a:pt x="43663" y="67081"/>
                                  <a:pt x="33350" y="96317"/>
                                  <a:pt x="0" y="96317"/>
                                </a:cubicBezTo>
                                <a:lnTo>
                                  <a:pt x="0" y="91643"/>
                                </a:lnTo>
                                <a:cubicBezTo>
                                  <a:pt x="22111" y="91643"/>
                                  <a:pt x="22301" y="67843"/>
                                  <a:pt x="22301" y="48158"/>
                                </a:cubicBezTo>
                                <a:cubicBezTo>
                                  <a:pt x="22301" y="28486"/>
                                  <a:pt x="22111" y="4686"/>
                                  <a:pt x="0" y="4686"/>
                                </a:cubicBez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7" name="Shape 77"/>
                        <wps:cNvSpPr/>
                        <wps:spPr>
                          <a:xfrm>
                            <a:off x="2324480" y="709706"/>
                            <a:ext cx="48247" cy="135293"/>
                          </a:xfrm>
                          <a:custGeom>
                            <a:avLst/>
                            <a:gdLst/>
                            <a:ahLst/>
                            <a:cxnLst/>
                            <a:rect l="0" t="0" r="0" b="0"/>
                            <a:pathLst>
                              <a:path w="48247" h="135293">
                                <a:moveTo>
                                  <a:pt x="41034" y="0"/>
                                </a:moveTo>
                                <a:lnTo>
                                  <a:pt x="48247" y="844"/>
                                </a:lnTo>
                                <a:lnTo>
                                  <a:pt x="48247" y="6300"/>
                                </a:lnTo>
                                <a:lnTo>
                                  <a:pt x="43091" y="4686"/>
                                </a:lnTo>
                                <a:cubicBezTo>
                                  <a:pt x="29413" y="4686"/>
                                  <a:pt x="28296" y="15926"/>
                                  <a:pt x="28296" y="27546"/>
                                </a:cubicBezTo>
                                <a:cubicBezTo>
                                  <a:pt x="28296" y="37478"/>
                                  <a:pt x="28854" y="53975"/>
                                  <a:pt x="42342" y="53975"/>
                                </a:cubicBezTo>
                                <a:lnTo>
                                  <a:pt x="48247" y="52210"/>
                                </a:lnTo>
                                <a:lnTo>
                                  <a:pt x="48247" y="56733"/>
                                </a:lnTo>
                                <a:lnTo>
                                  <a:pt x="42901" y="58649"/>
                                </a:lnTo>
                                <a:cubicBezTo>
                                  <a:pt x="35217" y="58649"/>
                                  <a:pt x="27534" y="56591"/>
                                  <a:pt x="21171" y="52845"/>
                                </a:cubicBezTo>
                                <a:cubicBezTo>
                                  <a:pt x="15735" y="53213"/>
                                  <a:pt x="7861" y="58280"/>
                                  <a:pt x="7861" y="64656"/>
                                </a:cubicBezTo>
                                <a:cubicBezTo>
                                  <a:pt x="7861" y="71590"/>
                                  <a:pt x="13678" y="72898"/>
                                  <a:pt x="24168" y="72898"/>
                                </a:cubicBezTo>
                                <a:lnTo>
                                  <a:pt x="48247" y="72345"/>
                                </a:lnTo>
                                <a:lnTo>
                                  <a:pt x="48247" y="91429"/>
                                </a:lnTo>
                                <a:lnTo>
                                  <a:pt x="36972" y="91739"/>
                                </a:lnTo>
                                <a:cubicBezTo>
                                  <a:pt x="21954" y="92924"/>
                                  <a:pt x="14046" y="96926"/>
                                  <a:pt x="14046" y="109995"/>
                                </a:cubicBezTo>
                                <a:cubicBezTo>
                                  <a:pt x="14046" y="125171"/>
                                  <a:pt x="27534" y="129489"/>
                                  <a:pt x="46647" y="129489"/>
                                </a:cubicBezTo>
                                <a:lnTo>
                                  <a:pt x="48247" y="129149"/>
                                </a:lnTo>
                                <a:lnTo>
                                  <a:pt x="48247" y="134903"/>
                                </a:lnTo>
                                <a:lnTo>
                                  <a:pt x="44412" y="135293"/>
                                </a:lnTo>
                                <a:cubicBezTo>
                                  <a:pt x="28296" y="135293"/>
                                  <a:pt x="546" y="131178"/>
                                  <a:pt x="546" y="109068"/>
                                </a:cubicBezTo>
                                <a:cubicBezTo>
                                  <a:pt x="546" y="98184"/>
                                  <a:pt x="9741" y="92761"/>
                                  <a:pt x="18733" y="91072"/>
                                </a:cubicBezTo>
                                <a:lnTo>
                                  <a:pt x="18733" y="90881"/>
                                </a:lnTo>
                                <a:cubicBezTo>
                                  <a:pt x="7302" y="88265"/>
                                  <a:pt x="0" y="80023"/>
                                  <a:pt x="0" y="69342"/>
                                </a:cubicBezTo>
                                <a:cubicBezTo>
                                  <a:pt x="0" y="58280"/>
                                  <a:pt x="7683" y="51537"/>
                                  <a:pt x="16866" y="48158"/>
                                </a:cubicBezTo>
                                <a:cubicBezTo>
                                  <a:pt x="11798" y="41415"/>
                                  <a:pt x="10300" y="36538"/>
                                  <a:pt x="10300" y="28308"/>
                                </a:cubicBezTo>
                                <a:cubicBezTo>
                                  <a:pt x="10300" y="10681"/>
                                  <a:pt x="25108" y="0"/>
                                  <a:pt x="41034"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8" name="Shape 78"/>
                        <wps:cNvSpPr/>
                        <wps:spPr>
                          <a:xfrm>
                            <a:off x="2372727" y="781855"/>
                            <a:ext cx="40945" cy="62755"/>
                          </a:xfrm>
                          <a:custGeom>
                            <a:avLst/>
                            <a:gdLst/>
                            <a:ahLst/>
                            <a:cxnLst/>
                            <a:rect l="0" t="0" r="0" b="0"/>
                            <a:pathLst>
                              <a:path w="40945" h="62755">
                                <a:moveTo>
                                  <a:pt x="8522" y="0"/>
                                </a:moveTo>
                                <a:cubicBezTo>
                                  <a:pt x="28016" y="0"/>
                                  <a:pt x="40945" y="7493"/>
                                  <a:pt x="40945" y="29413"/>
                                </a:cubicBezTo>
                                <a:cubicBezTo>
                                  <a:pt x="40945" y="48806"/>
                                  <a:pt x="27872" y="58083"/>
                                  <a:pt x="12248" y="61510"/>
                                </a:cubicBezTo>
                                <a:lnTo>
                                  <a:pt x="0" y="62755"/>
                                </a:lnTo>
                                <a:lnTo>
                                  <a:pt x="0" y="57000"/>
                                </a:lnTo>
                                <a:lnTo>
                                  <a:pt x="22768" y="52164"/>
                                </a:lnTo>
                                <a:cubicBezTo>
                                  <a:pt x="29562" y="48673"/>
                                  <a:pt x="34201" y="43377"/>
                                  <a:pt x="34201" y="36157"/>
                                </a:cubicBezTo>
                                <a:cubicBezTo>
                                  <a:pt x="34201" y="21361"/>
                                  <a:pt x="24828" y="19114"/>
                                  <a:pt x="6083" y="19114"/>
                                </a:cubicBezTo>
                                <a:lnTo>
                                  <a:pt x="0" y="19281"/>
                                </a:lnTo>
                                <a:lnTo>
                                  <a:pt x="0" y="196"/>
                                </a:lnTo>
                                <a:lnTo>
                                  <a:pt x="8522"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79" name="Shape 79"/>
                        <wps:cNvSpPr/>
                        <wps:spPr>
                          <a:xfrm>
                            <a:off x="2372727" y="709706"/>
                            <a:ext cx="43751" cy="56733"/>
                          </a:xfrm>
                          <a:custGeom>
                            <a:avLst/>
                            <a:gdLst/>
                            <a:ahLst/>
                            <a:cxnLst/>
                            <a:rect l="0" t="0" r="0" b="0"/>
                            <a:pathLst>
                              <a:path w="43751" h="56733">
                                <a:moveTo>
                                  <a:pt x="32512" y="0"/>
                                </a:moveTo>
                                <a:cubicBezTo>
                                  <a:pt x="38138" y="0"/>
                                  <a:pt x="43751" y="3746"/>
                                  <a:pt x="43751" y="10858"/>
                                </a:cubicBezTo>
                                <a:cubicBezTo>
                                  <a:pt x="43751" y="15557"/>
                                  <a:pt x="41884" y="19114"/>
                                  <a:pt x="37567" y="19114"/>
                                </a:cubicBezTo>
                                <a:cubicBezTo>
                                  <a:pt x="27635" y="19114"/>
                                  <a:pt x="34011" y="6744"/>
                                  <a:pt x="27445" y="6744"/>
                                </a:cubicBezTo>
                                <a:cubicBezTo>
                                  <a:pt x="25209" y="6744"/>
                                  <a:pt x="22199" y="10122"/>
                                  <a:pt x="21831" y="12370"/>
                                </a:cubicBezTo>
                                <a:cubicBezTo>
                                  <a:pt x="25019" y="17615"/>
                                  <a:pt x="26517" y="22492"/>
                                  <a:pt x="26517" y="28677"/>
                                </a:cubicBezTo>
                                <a:cubicBezTo>
                                  <a:pt x="26517" y="37859"/>
                                  <a:pt x="23003" y="45352"/>
                                  <a:pt x="17262" y="50549"/>
                                </a:cubicBezTo>
                                <a:lnTo>
                                  <a:pt x="0" y="56733"/>
                                </a:lnTo>
                                <a:lnTo>
                                  <a:pt x="0" y="52210"/>
                                </a:lnTo>
                                <a:lnTo>
                                  <a:pt x="1964" y="51623"/>
                                </a:lnTo>
                                <a:cubicBezTo>
                                  <a:pt x="7893" y="47204"/>
                                  <a:pt x="8522" y="37433"/>
                                  <a:pt x="8522" y="29985"/>
                                </a:cubicBezTo>
                                <a:cubicBezTo>
                                  <a:pt x="8522" y="21974"/>
                                  <a:pt x="8422" y="11749"/>
                                  <a:pt x="2676" y="7137"/>
                                </a:cubicBezTo>
                                <a:lnTo>
                                  <a:pt x="0" y="6300"/>
                                </a:lnTo>
                                <a:lnTo>
                                  <a:pt x="0" y="844"/>
                                </a:lnTo>
                                <a:lnTo>
                                  <a:pt x="6982" y="1661"/>
                                </a:lnTo>
                                <a:cubicBezTo>
                                  <a:pt x="11385" y="2854"/>
                                  <a:pt x="15367" y="4775"/>
                                  <a:pt x="18643" y="7683"/>
                                </a:cubicBezTo>
                                <a:cubicBezTo>
                                  <a:pt x="21831" y="3378"/>
                                  <a:pt x="25946" y="0"/>
                                  <a:pt x="32512" y="0"/>
                                </a:cubicBez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s:wsp>
                        <wps:cNvPr id="80" name="Shape 80"/>
                        <wps:cNvSpPr/>
                        <wps:spPr>
                          <a:xfrm>
                            <a:off x="2421180" y="711952"/>
                            <a:ext cx="98755" cy="133058"/>
                          </a:xfrm>
                          <a:custGeom>
                            <a:avLst/>
                            <a:gdLst/>
                            <a:ahLst/>
                            <a:cxnLst/>
                            <a:rect l="0" t="0" r="0" b="0"/>
                            <a:pathLst>
                              <a:path w="98755" h="133058">
                                <a:moveTo>
                                  <a:pt x="0" y="0"/>
                                </a:moveTo>
                                <a:lnTo>
                                  <a:pt x="50229" y="0"/>
                                </a:lnTo>
                                <a:lnTo>
                                  <a:pt x="50229" y="4686"/>
                                </a:lnTo>
                                <a:lnTo>
                                  <a:pt x="34480" y="4686"/>
                                </a:lnTo>
                                <a:lnTo>
                                  <a:pt x="59220" y="65596"/>
                                </a:lnTo>
                                <a:lnTo>
                                  <a:pt x="59588" y="65596"/>
                                </a:lnTo>
                                <a:lnTo>
                                  <a:pt x="78334" y="4686"/>
                                </a:lnTo>
                                <a:lnTo>
                                  <a:pt x="62586" y="4686"/>
                                </a:lnTo>
                                <a:lnTo>
                                  <a:pt x="62586" y="0"/>
                                </a:lnTo>
                                <a:lnTo>
                                  <a:pt x="98755" y="0"/>
                                </a:lnTo>
                                <a:lnTo>
                                  <a:pt x="98755" y="4686"/>
                                </a:lnTo>
                                <a:lnTo>
                                  <a:pt x="84138" y="4686"/>
                                </a:lnTo>
                                <a:lnTo>
                                  <a:pt x="54902" y="99314"/>
                                </a:lnTo>
                                <a:cubicBezTo>
                                  <a:pt x="47968" y="121996"/>
                                  <a:pt x="40856" y="133058"/>
                                  <a:pt x="24549" y="133058"/>
                                </a:cubicBezTo>
                                <a:cubicBezTo>
                                  <a:pt x="13310" y="133058"/>
                                  <a:pt x="7125" y="125374"/>
                                  <a:pt x="7125" y="117310"/>
                                </a:cubicBezTo>
                                <a:cubicBezTo>
                                  <a:pt x="7125" y="110757"/>
                                  <a:pt x="10122" y="106820"/>
                                  <a:pt x="15748" y="106820"/>
                                </a:cubicBezTo>
                                <a:cubicBezTo>
                                  <a:pt x="22682" y="106820"/>
                                  <a:pt x="23990" y="111696"/>
                                  <a:pt x="23990" y="116561"/>
                                </a:cubicBezTo>
                                <a:cubicBezTo>
                                  <a:pt x="23990" y="121437"/>
                                  <a:pt x="24740" y="126302"/>
                                  <a:pt x="30366" y="126302"/>
                                </a:cubicBezTo>
                                <a:cubicBezTo>
                                  <a:pt x="35979" y="126302"/>
                                  <a:pt x="42545" y="121247"/>
                                  <a:pt x="47600" y="103264"/>
                                </a:cubicBezTo>
                                <a:lnTo>
                                  <a:pt x="50978" y="92011"/>
                                </a:lnTo>
                                <a:lnTo>
                                  <a:pt x="13487" y="4686"/>
                                </a:lnTo>
                                <a:lnTo>
                                  <a:pt x="0" y="4686"/>
                                </a:lnTo>
                                <a:lnTo>
                                  <a:pt x="0" y="0"/>
                                </a:lnTo>
                                <a:close/>
                              </a:path>
                            </a:pathLst>
                          </a:custGeom>
                          <a:ln w="0" cap="flat">
                            <a:miter lim="127000"/>
                          </a:ln>
                        </wps:spPr>
                        <wps:style>
                          <a:lnRef idx="0">
                            <a:srgbClr val="000000">
                              <a:alpha val="0"/>
                            </a:srgbClr>
                          </a:lnRef>
                          <a:fillRef idx="1">
                            <a:srgbClr val="181717"/>
                          </a:fillRef>
                          <a:effectRef idx="0">
                            <a:scrgbClr r="0" g="0" b="0"/>
                          </a:effectRef>
                          <a:fontRef idx="none"/>
                        </wps:style>
                        <wps:bodyPr/>
                      </wps:wsp>
                    </wpg:wgp>
                  </a:graphicData>
                </a:graphic>
              </wp:inline>
            </w:drawing>
          </mc:Choice>
          <mc:Fallback>
            <w:pict>
              <v:group w14:anchorId="07AE627E" id="Group 266" o:spid="_x0000_s1026" style="width:186.8pt;height:65.25pt;mso-position-horizontal-relative:char;mso-position-vertical-relative:line" coordsize="25534,8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">
                <v:shape id="Shape 6" o:spid="_x0000_s1027" style="position:absolute;left:6733;top:2;width:2561;height:2889;visibility:visible;mso-wrap-style:square;v-text-anchor:top" coordsize="256159,288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" path="m,l256159,r,92469l243878,92469c242646,78156,241008,60147,228321,38862,213601,13907,193535,12675,173901,11862r-22923,l150584,48692r,188646l150978,279070r44208,l195186,288887r-134213,l60973,279070r44183,l105575,237338r,-188646l105156,11862r-18834,c62598,12268,44602,12268,27407,39675,13907,61366,12675,78549,11862,92469l,92469,,xe" fillcolor="#181717" stroked="f" strokeweight="0">
                  <v:stroke miterlimit="83231f" joinstyle="miter"/>
                  <v:path arrowok="t" textboxrect="0,0,256159,288887"/>
                </v:shape>
                <v:shape id="Shape 7" o:spid="_x0000_s1028" style="position:absolute;left:9531;top:2;width:2824;height:2947;visibility:visible;mso-wrap-style:square;v-text-anchor:top" coordsize="282359,29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asgsQA&#10;AADaAAAADwAAAGRycy9kb3ducmV2LnhtbESPzWrCQBSF94W+w3CF7pqJRWqIjtIWBDcWjEHa3TVz&#10;m6TN3ImZqSZv7wiCy8P5+TjzZW8acaLO1ZYVjKMYBHFhdc2lgny3ek5AOI+ssbFMCgZysFw8Pswx&#10;1fbMWzplvhRhhF2KCirv21RKV1Rk0EW2JQ7ej+0M+iC7UuoOz2HcNPIljl+lwZoDocKWPioq/rJ/&#10;E7jJfvqe9Jt6+Pz6PR4m35smybVST6P+bQbCU+/v4Vt7rRVM4Xol3AC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mrILEAAAA2gAAAA8AAAAAAAAAAAAAAAAAmAIAAGRycy9k&#10;b3ducmV2LnhtbFBLBQYAAAAABAAEAPUAAACJAwAAAAA=&#10;" path="m,l92494,,234074,205829r,-158356l233680,9817r-42570,l191110,r91249,l282359,9817r-35192,l246748,47473r,245122l240208,294640,50330,18415r,221793l50749,279070r43803,l94552,288887,,288887r,-9817l37668,279070r381,-38862l38049,47473,37668,9817,,9817,,xe" fillcolor="#181717" stroked="f" strokeweight="0">
                  <v:stroke miterlimit="83231f" joinstyle="miter"/>
                  <v:path arrowok="t" textboxrect="0,0,282359,294640"/>
                </v:shape>
                <v:shape id="Shape 8" o:spid="_x0000_s1029" style="position:absolute;left:12724;top:2;width:2902;height:2930;visibility:visible;mso-wrap-style:square;v-text-anchor:top" coordsize="290119,292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OeZL8A&#10;AADaAAAADwAAAGRycy9kb3ducmV2LnhtbERPz2vCMBS+D/wfwhN2m6kehlSjuLGB4Mls6PXRvDWd&#10;zUtNYlv31y+HwY4f3+/1dnSt6CnExrOC+awAQVx503Ct4PPj/WkJIiZkg61nUnCnCNvN5GGNpfED&#10;H6nXqRY5hGOJCmxKXSllrCw5jDPfEWfuyweHKcNQSxNwyOGulYuieJYOG84NFjt6tVRd9M0p+OGk&#10;X4KuDm/y2y7PurbXU2eVepyOuxWIRGP6F/+590ZB3pqv5BsgN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Q55kvwAAANoAAAAPAAAAAAAAAAAAAAAAAJgCAABkcnMvZG93bnJl&#10;di54bWxQSwUGAAAAAAQABAD1AAAAhAMAAAAA&#10;" path="m,l121945,r,9817l81420,9817r-394,34773l81026,200914v394,40513,1232,78981,77343,78981c235293,279895,240195,246342,241414,209931r,-165341l241021,9817r-41313,l199708,r90411,l290119,9817r-35585,l254127,44590r,148958c253708,247155,253302,292989,147320,292989v-15126,,-51156,-1626,-74054,-11049c36843,266382,36030,234467,35611,195186r,-150596l35192,9817,,9817,,xe" fillcolor="#181717" stroked="f" strokeweight="0">
                  <v:stroke miterlimit="83231f" joinstyle="miter"/>
                  <v:path arrowok="t" textboxrect="0,0,290119,292989"/>
                </v:shape>
                <v:shape id="Shape 9" o:spid="_x0000_s1030" style="position:absolute;width:1453;height:2907;visibility:visible;mso-wrap-style:square;v-text-anchor:top" coordsize="145364,290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rsNcEA&#10;AADaAAAADwAAAGRycy9kb3ducmV2LnhtbESP3WoCMRSE7wt9h3AK3pSaKCjdrVGWQkG88+cBTjen&#10;2cXkZN2kur69EQQvh5n5hlmsBu/EmfrYBtYwGSsQxHUwLVsNh/3PxyeImJANusCk4UoRVsvXlwWW&#10;Jlx4S+ddsiJDOJaooUmpK6WMdUMe4zh0xNn7C73HlGVvpenxkuHeyalSc+mx5bzQYEffDdXH3b/X&#10;oFx1eq+OsuLTZOOK35lVxdxqPXobqi8QiYb0DD/aa6OhgPuVfAP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67DXBAAAA2gAAAA8AAAAAAAAAAAAAAAAAmAIAAGRycy9kb3du&#10;cmV2LnhtbFBLBQYAAAAABAAEAPUAAACGAwAAAAA=&#10;" path="m72669,r72695,l145364,72644r-72695,l72669,218072r72695,l145364,290716r-72695,c32537,290716,,258191,,218072l,72644c,32537,32537,,72669,xe" fillcolor="#324684" stroked="f" strokeweight="0">
                  <v:stroke miterlimit="83231f" joinstyle="miter"/>
                  <v:path arrowok="t" textboxrect="0,0,145364,290716"/>
                </v:shape>
                <v:shape id="Shape 10" o:spid="_x0000_s1031" style="position:absolute;left:1453;width:1454;height:2907;visibility:visible;mso-wrap-style:square;v-text-anchor:top" coordsize="145352,290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v338UA&#10;AADbAAAADwAAAGRycy9kb3ducmV2LnhtbESPQWvCQBCF74X+h2UK3uqmsUiNriJCoQehVK3nMTtm&#10;g9nZkN3G6K/vHAq9zfDevPfNYjX4RvXUxTqwgZdxBoq4DLbmysBh//78BiomZItNYDJwowir5ePD&#10;AgsbrvxF/S5VSkI4FmjApdQWWsfSkcc4Di2xaOfQeUyydpW2HV4l3Dc6z7Kp9lizNDhsaeOovOx+&#10;vIH153F7d/3pMPue5JuYT7evbYjGjJ6G9RxUoiH9m/+uP6zgC738Ig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ffxQAAANsAAAAPAAAAAAAAAAAAAAAAAJgCAABkcnMv&#10;ZG93bnJldi54bWxQSwUGAAAAAAQABAD1AAAAigMAAAAA&#10;" path="m,l72695,v40132,,72657,32537,72657,72644l145352,218072v,40119,-32525,72644,-72657,72644l,290716,,218072r72695,l72695,72644,,72644,,xe" fillcolor="#324684" stroked="f" strokeweight="0">
                  <v:stroke miterlimit="83231f" joinstyle="miter"/>
                  <v:path arrowok="t" textboxrect="0,0,145352,290716"/>
                </v:shape>
                <v:shape id="Shape 11" o:spid="_x0000_s1032" style="position:absolute;left:852;top:852;width:1193;height:1193;visibility:visible;mso-wrap-style:square;v-text-anchor:top" coordsize="119253,119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RbMEA&#10;AADbAAAADwAAAGRycy9kb3ducmV2LnhtbERPTYvCMBC9C/6HMII3TRWUtRpFFEHwpBUWb0MzttVm&#10;Epuo3f31m4WFvc3jfc5i1ZpavKjxlWUFo2ECgji3uuJCwTnbDT5A+ICssbZMCr7Iw2rZ7Sww1fbN&#10;R3qdQiFiCPsUFZQhuFRKn5dk0A+tI47c1TYGQ4RNIXWD7xhuajlOkqk0WHFsKNHRpqT8fnoaBcep&#10;+75l+Mzu24OTs8vDfk7Oe6X6vXY9BxGoDf/iP/dex/kj+P0lHiC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MUWzBAAAA2wAAAA8AAAAAAAAAAAAAAAAAmAIAAGRycy9kb3du&#10;cmV2LnhtbFBLBQYAAAAABAAEAPUAAACGAwAAAAA=&#10;" path="m59626,v32932,,59627,26708,59627,59639c119253,92583,92558,119266,59626,119266,26683,119266,,92583,,59639,,26708,26683,,59626,xe" fillcolor="#324684" stroked="f" strokeweight="0">
                  <v:stroke miterlimit="83231f" joinstyle="miter"/>
                  <v:path arrowok="t" textboxrect="0,0,119253,119266"/>
                </v:shape>
                <v:shape id="Shape 12" o:spid="_x0000_s1033" style="position:absolute;left:3647;top:2;width:2824;height:2947;visibility:visible;mso-wrap-style:square;v-text-anchor:top" coordsize="282359,29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4hMUA&#10;AADbAAAADwAAAGRycy9kb3ducmV2LnhtbESPT4vCMBDF7wt+hzCCtzVVxC3VKLogeHHBP4jexmZs&#10;q82k22S1fnsjLHib4b15vzfjaWNKcaPaFZYV9LoRCOLU6oIzBbvt4jMG4TyyxtIyKXiQg+mk9THG&#10;RNs7r+m28ZkIIewSVJB7XyVSujQng65rK+KgnW1t0Ie1zqSu8R7CTSn7UTSUBgsOhBwr+s4pvW7+&#10;TODG+6953KyKx8/h8nsaHFdlvNNKddrNbATCU+Pf5v/rpQ71+/D6JQwgJ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0LiExQAAANsAAAAPAAAAAAAAAAAAAAAAAJgCAABkcnMv&#10;ZG93bnJldi54bWxQSwUGAAAAAAQABAD1AAAAigMAAAAA&#10;" path="m,l92481,,234061,205829r,-158356l233655,9817r-42545,l191110,r91249,l282359,9817r-35204,l246748,47473r,245122l240208,294640,50330,18415r,221793l50736,279070r43777,l94513,288887,,288887r,-9817l37643,279070r406,-38862l38049,47473,37643,9817,,9817,,xe" fillcolor="#181717" stroked="f" strokeweight="0">
                  <v:stroke miterlimit="83231f" joinstyle="miter"/>
                  <v:path arrowok="t" textboxrect="0,0,282359,294640"/>
                </v:shape>
                <v:shape id="Shape 13" o:spid="_x0000_s1034" style="position:absolute;left:3704;top:4407;width:1325;height:1362;visibility:visible;mso-wrap-style:square;v-text-anchor:top" coordsize="132474,136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3k8EA&#10;AADbAAAADwAAAGRycy9kb3ducmV2LnhtbERPS4vCMBC+C/sfwgh7kTVdH4vUprIsCBVPPhC8Dc3Y&#10;FptJabK2/nsjCN7m43tOsupNLW7Uusqygu9xBII4t7riQsHxsP5agHAeWWNtmRTcycEq/RgkGGvb&#10;8Y5ue1+IEMIuRgWl900spctLMujGtiEO3MW2Bn2AbSF1i10IN7WcRNGPNFhxaCixob+S8uv+3yjI&#10;T6NqPtsanWXN5kDr+txN3Fypz2H/uwThqfdv8cud6TB/Cs9fwgEy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XN5PBAAAA2wAAAA8AAAAAAAAAAAAAAAAAmAIAAGRycy9kb3du&#10;cmV2LnhtbFBLBQYAAAAABAAEAPUAAACGAwAAAAA=&#10;" path="m,l42901,r66344,95377l109614,95377r,-90691l89383,4686,89383,r43091,l132474,4686r-17234,l115240,135293r-3556,927l23228,8992r-381,l22847,129299r20612,l43459,133985,,133985r,-4686l17234,129299r,-124613l,4686,,xe" fillcolor="#181717" stroked="f" strokeweight="0">
                  <v:stroke miterlimit="83231f" joinstyle="miter"/>
                  <v:path arrowok="t" textboxrect="0,0,132474,136220"/>
                </v:shape>
                <v:shape id="Shape 14" o:spid="_x0000_s1035" style="position:absolute;left:5179;top:4806;width:436;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ugoMMA&#10;AADbAAAADwAAAGRycy9kb3ducmV2LnhtbERPS2vCQBC+C/6HZQq96aa2Fo1ZRaSKp4K2Kt6G7OSB&#10;2dk0u9G0v75bKHibj+85yaIzlbhS40rLCp6GEQji1OqScwWfH+vBBITzyBory6Tgmxws5v1egrG2&#10;N97Rde9zEULYxaig8L6OpXRpQQbd0NbEgctsY9AH2ORSN3gL4aaSoyh6lQZLDg0F1rQqKL3sW6NA&#10;Ts/bzeGtHR/dedTqn2c6fWXvSj0+dMsZCE+dv4v/3Vsd5r/A3y/hA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ugoMMAAADbAAAADwAAAAAAAAAAAAAAAACYAgAAZHJzL2Rv&#10;d25yZXYueG1sUEsFBgAAAAAEAAQA9QAAAIgDAAAAAA==&#10;" path="m43663,r,4686c21552,4686,21361,28486,21361,48158v,19685,191,43485,22302,43485l43663,96317c10312,96317,,67081,,48158,,29235,10312,,43663,xe" fillcolor="#181717" stroked="f" strokeweight="0">
                  <v:stroke miterlimit="83231f" joinstyle="miter"/>
                  <v:path arrowok="t" textboxrect="0,0,43663,96317"/>
                </v:shape>
                <v:shape id="Shape 15" o:spid="_x0000_s1036" style="position:absolute;left:5615;top:4806;width:437;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O8MA&#10;AADbAAAADwAAAGRycy9kb3ducmV2LnhtbERPS2vCQBC+F/wPywi9mY2KpU3diIgWT4VabfE2ZCcP&#10;zM7G7EbT/vquIPQ2H99z5ove1OJCrassKxhHMQjizOqKCwX7z83oGYTzyBpry6Tghxws0sHDHBNt&#10;r/xBl50vRAhhl6CC0vsmkdJlJRl0kW2IA5fb1qAPsC2kbvEawk0tJ3H8JA1WHBpKbGhVUnbadUaB&#10;fDlu3w7rbvbljpNO/07p+5y/K/U47JevIDz1/l98d291mD+D2y/h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FO8MAAADbAAAADwAAAAAAAAAAAAAAAACYAgAAZHJzL2Rv&#10;d25yZXYueG1sUEsFBgAAAAAEAAQA9QAAAIgDAAAAAA==&#10;" path="m,c33350,,43663,29235,43663,48158,43663,67081,33350,96317,,96317l,91643v22111,,22301,-23800,22301,-43485c22301,28486,22111,4686,,4686l,xe" fillcolor="#181717" stroked="f" strokeweight="0">
                  <v:stroke miterlimit="83231f" joinstyle="miter"/>
                  <v:path arrowok="t" textboxrect="0,0,43663,96317"/>
                </v:shape>
                <v:shape id="Shape 16" o:spid="_x0000_s1037" style="position:absolute;left:6185;top:4806;width:789;height:941;visibility:visible;mso-wrap-style:square;v-text-anchor:top" coordsize="78892,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ORb8A&#10;AADbAAAADwAAAGRycy9kb3ducmV2LnhtbERPS2sCMRC+C/6HMEJvbrYFRbcbpYgFj/UFPQ6bcbO6&#10;mWyTVNd/3xQEb/PxPadc9rYVV/KhcazgNctBEFdON1wrOOw/xzMQISJrbB2TgjsFWC6GgxIL7W68&#10;pesu1iKFcChQgYmxK6QMlSGLIXMdceJOzluMCfpaao+3FG5b+ZbnU2mx4dRgsKOVoeqy+7UKVmY9&#10;mX+FMzs+O3v/3v40xzUq9TLqP95BROrjU/xwb3SaP4X/X9IBcvE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05FvwAAANsAAAAPAAAAAAAAAAAAAAAAAJgCAABkcnMvZG93bnJl&#10;di54bWxQSwUGAAAAAAQABAD1AAAAhAMAAAAA&#10;" path="m61836,c72898,,78892,7125,78892,17996v,7493,-2997,12547,-9753,12547c64084,30543,59779,26797,59779,20980v,-2616,940,-7112,940,-9550c60719,8801,58839,6744,56032,6744v-9753,,-20802,21361,-20802,41605l35230,89383r15545,l50775,94069,,94069,,89383r16116,l16116,6934,,6934,,2248r35230,l35230,23800r368,c39535,12941,47600,,61836,xe" fillcolor="#181717" stroked="f" strokeweight="0">
                  <v:stroke miterlimit="83231f" joinstyle="miter"/>
                  <v:path arrowok="t" textboxrect="0,0,78892,94069"/>
                </v:shape>
                <v:shape id="Shape 17" o:spid="_x0000_s1038" style="position:absolute;left:6969;top:4828;width:1594;height:934;visibility:visible;mso-wrap-style:square;v-text-anchor:top" coordsize="159474,93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PcUA&#10;AADbAAAADwAAAGRycy9kb3ducmV2LnhtbESPQWvCQBCF70L/wzKF3nRTobakrlJaWlpQwbT0PGSn&#10;STA7G7OTGP31bkHwNsN735s38+XgatVTGyrPBu4nCSji3NuKCwM/3+/jJ1BBkC3WnsnAkQIsFzej&#10;OabWH3hLfSaFiiEcUjRQijSp1iEvyWGY+IY4an++dShxbQttWzzEcFfraZLMtMOK44USG3otKd9l&#10;nYs1fh82SdV9rfqm21nZr09BPt6MubsdXp5BCQ1yNV/oTxu5R/j/JQ6gF2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H4A9xQAAANsAAAAPAAAAAAAAAAAAAAAAAJgCAABkcnMv&#10;ZG93bnJldi54bWxQSwUGAAAAAAQABAD1AAAAigMAAAAA&#10;" path="m,l51346,r,4686l35611,4686,56401,65596r381,l76835,4686r-15748,l61087,r52845,l113932,4686r-15736,l117310,64465r368,l138862,4686r-15748,l123114,r36360,l159474,4686r-14618,l112814,93332r-4877,l80391,12382r-381,l52654,92951r-5054,l14618,4686,,4686,,xe" fillcolor="#181717" stroked="f" strokeweight="0">
                  <v:stroke miterlimit="83231f" joinstyle="miter"/>
                  <v:path arrowok="t" textboxrect="0,0,159474,93332"/>
                </v:shape>
                <v:shape id="Shape 18" o:spid="_x0000_s1039" style="position:absolute;left:8648;top:4811;width:414;height:956;visibility:visible;mso-wrap-style:square;v-text-anchor:top" coordsize="41415,95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EcYA&#10;AADbAAAADwAAAGRycy9kb3ducmV2LnhtbESPT0sDMRDF70K/QxjBm83qQWTbtBStf0sPXQXxNm7G&#10;zdLNJCSxXf30zkHwNsN7895v5svRD+pAKfeBDVxMK1DEbbA9dwZeX+7Or0HlgmxxCEwGvinDcjE5&#10;mWNtw5F3dGhKpySEc40GXCmx1jq3jjzmaYjEon2G5LHImjptEx4l3A/6sqqutMeepcFhpBtH7b75&#10;8gZiiU/Vw3vzvP3Yu9vV2336WW82xpydjqsZqEJj+Tf/XT9awRdY+UUG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jEcYAAADbAAAADwAAAAAAAAAAAAAAAACYAgAAZHJz&#10;L2Rvd25yZXYueG1sUEsFBgAAAAAEAAQA9QAAAIsDAAAAAA==&#10;" path="m41415,r,4265l31643,7545c23683,13783,21361,27346,21361,36052r20054,l41415,41869r-20054,l21361,43367v,19679,2008,36086,13207,43059l41415,88123r,7514l23874,92023c8008,84673,,67494,,47673,,28699,9173,11097,25300,3482l41415,xe" fillcolor="#181717" stroked="f" strokeweight="0">
                  <v:stroke miterlimit="83231f" joinstyle="miter"/>
                  <v:path arrowok="t" textboxrect="0,0,41415,95637"/>
                </v:shape>
                <v:shape id="Shape 19" o:spid="_x0000_s1040" style="position:absolute;left:9062;top:5471;width:424;height:298;visibility:visible;mso-wrap-style:square;v-text-anchor:top" coordsize="42354,29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XytMIA&#10;AADbAAAADwAAAGRycy9kb3ducmV2LnhtbERP32vCMBB+H/g/hBN8m6mDqetMi8iGymQwJ+z1SG5t&#10;Z3MpTaz1v18Ewbf7+H7eIu9tLTpqfeVYwWScgCDWzlRcKDh8vz/OQfiAbLB2TAou5CHPBg8LTI07&#10;8xd1+1CIGMI+RQVlCE0qpdclWfRj1xBH7te1FkOEbSFNi+cYbmv5lCRTabHi2FBiQ6uS9HF/sgrW&#10;u92H/vuh7XOYz2afB91R9yaVGg375SuIQH24i2/ujYnzX+D6Szx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FfK0wgAAANsAAAAPAAAAAAAAAAAAAAAAAJgCAABkcnMvZG93&#10;bnJldi54bWxQSwUGAAAAAAQABAD1AAAAhwMAAAAA&#10;" path="m38227,r4127,1499c34290,23228,21552,29794,940,29794l,29601,,22086r7683,1904c24740,23990,33350,13500,38227,xe" fillcolor="#181717" stroked="f" strokeweight="0">
                  <v:stroke miterlimit="83231f" joinstyle="miter"/>
                  <v:path arrowok="t" textboxrect="0,0,42354,29794"/>
                </v:shape>
                <v:shape id="Shape 20" o:spid="_x0000_s1041" style="position:absolute;left:9062;top:4806;width:425;height:423;visibility:visible;mso-wrap-style:square;v-text-anchor:top" coordsize="4254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TWwcAA&#10;AADbAAAADwAAAGRycy9kb3ducmV2LnhtbERPTYvCMBC9C/sfwix401RF2a1GEUHQi6KWhb0NzdgW&#10;m0lpRu3++81B8Ph434tV52r1oDZUng2Mhgko4tzbigsD2WU7+AIVBNli7ZkM/FGA1fKjt8DU+ief&#10;6HGWQsUQDikaKEWaVOuQl+QwDH1DHLmrbx1KhG2hbYvPGO5qPU6SmXZYcWwosaFNSfntfHcGtt9Z&#10;Jftscx25kxx/f+z0MJnsjel/dus5KKFO3uKXe2cNjOP6+CX+AL3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TWwcAAAADbAAAADwAAAAAAAAAAAAAAAACYAgAAZHJzL2Rvd25y&#10;ZXYueG1sUEsFBgAAAAAEAAQA9QAAAIUDAAAAAA==&#10;" path="m2248,c26238,,42545,17234,42545,42354l,42354,,36538r20053,c20053,23051,19304,4686,190,4686l,4750,,486,2248,xe" fillcolor="#181717" stroked="f" strokeweight="0">
                  <v:stroke miterlimit="83231f" joinstyle="miter"/>
                  <v:path arrowok="t" textboxrect="0,0,42545,42354"/>
                </v:shape>
                <v:shape id="Shape 21" o:spid="_x0000_s1042" style="position:absolute;left:9690;top:4806;width:482;height:1353;visibility:visible;mso-wrap-style:square;v-text-anchor:top" coordsize="48247,13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EEm8UA&#10;AADbAAAADwAAAGRycy9kb3ducmV2LnhtbESPT2sCMRTE74V+h/AKvWl2pbSyGqVVLIUein8QvD02&#10;z83i5mVJsrr105uC0OMwM79hpvPeNuJMPtSOFeTDDARx6XTNlYLddjUYgwgRWWPjmBT8UoD57PFh&#10;ioV2F17TeRMrkSAcClRgYmwLKUNpyGIYupY4eUfnLcYkfSW1x0uC20aOsuxVWqw5LRhsaWGoPG06&#10;q8Cbw5KpP32+vH1vFz/XLv/Yd41Sz0/9+wREpD7+h+/tL61glMPf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QSbxQAAANsAAAAPAAAAAAAAAAAAAAAAAJgCAABkcnMv&#10;ZG93bnJldi54bWxQSwUGAAAAAAQABAD1AAAAigMAAAAA&#10;" path="m41034,r7213,844l48247,6300,43091,4686v-13678,,-14795,11240,-14795,22860c28296,37478,28854,53975,42342,53975r5905,-1765l48247,56733r-5346,1916c35217,58649,27534,56591,21171,52845,15735,53213,7861,58280,7861,64656v,6934,5817,8242,16307,8242l48247,72345r,19084l36972,91739c21954,92924,14046,96926,14046,109995v,15176,13488,19494,32601,19494l48247,129149r,5754l44412,135293c28296,135293,546,131178,546,109068,546,98184,9741,92761,18732,91072r,-191c7302,88265,,80023,,69342,,58280,7683,51537,16853,48158,11798,41415,10300,36538,10300,28308,10300,10681,25108,,41034,xe" fillcolor="#181717" stroked="f" strokeweight="0">
                  <v:stroke miterlimit="83231f" joinstyle="miter"/>
                  <v:path arrowok="t" textboxrect="0,0,48247,135293"/>
                </v:shape>
                <v:shape id="Shape 22" o:spid="_x0000_s1043" style="position:absolute;left:10172;top:5527;width:410;height:628;visibility:visible;mso-wrap-style:square;v-text-anchor:top" coordsize="40945,62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jxiMQA&#10;AADbAAAADwAAAGRycy9kb3ducmV2LnhtbESPzWqDQBSF94W8w3AD3TVjLS1iMwklEKKFLqqBbG+c&#10;W5U4d8SZqHn7TKHQ5eH8fJz1djadGGlwrWUFz6sIBHFldcu1gmO5f0pAOI+ssbNMCm7kYLtZPKwx&#10;1XbibxoLX4swwi5FBY33fSqlqxoy6Fa2Jw7ejx0M+iCHWuoBpzBuOhlH0Zs02HIgNNjTrqHqUlxN&#10;4LYnkpeXcxFnZfn6mVeHryQ/KfW4nD/eQXia/X/4r51pBXEMv1/CD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I8YjEAAAA2wAAAA8AAAAAAAAAAAAAAAAAmAIAAGRycy9k&#10;b3ducmV2LnhtbFBLBQYAAAAABAAEAPUAAACJAwAAAAA=&#10;" path="m8522,c28016,,40945,7493,40945,29413v,19393,-13073,28670,-28697,32097l,62755,,57001,22768,52164c29562,48673,34201,43377,34201,36157,34201,21361,24829,19114,6083,19114l,19281,,196,8522,xe" fillcolor="#181717" stroked="f" strokeweight="0">
                  <v:stroke miterlimit="83231f" joinstyle="miter"/>
                  <v:path arrowok="t" textboxrect="0,0,40945,62755"/>
                </v:shape>
                <v:shape id="Shape 23" o:spid="_x0000_s1044" style="position:absolute;left:10172;top:4806;width:438;height:567;visibility:visible;mso-wrap-style:square;v-text-anchor:top" coordsize="43752,56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RDZMQA&#10;AADbAAAADwAAAGRycy9kb3ducmV2LnhtbESPW4vCMBSE34X9D+Es+KapirJUo4iwsF5A1sv7sTm2&#10;xeakNLGXf28WFnwcZuYbZrFqTSFqqlxuWcFoGIEgTqzOOVVwOX8PvkA4j6yxsEwKOnKwWn70Fhhr&#10;2/Av1SefigBhF6OCzPsyltIlGRl0Q1sSB+9uK4M+yCqVusImwE0hx1E0kwZzDgsZlrTJKHmcnkbB&#10;rp42h3293cy2t+u0Oz7y/XndKdX/bNdzEJ5a/w7/t3+0gvEE/r6EHyC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0Q2TEAAAA2wAAAA8AAAAAAAAAAAAAAAAAmAIAAGRycy9k&#10;b3ducmV2LnhtbFBLBQYAAAAABAAEAPUAAACJAwAAAAA=&#10;" path="m32512,v5626,,11240,3746,11240,10859c43752,15557,41885,19113,37567,19113,27635,19113,34011,6744,27445,6744v-2235,,-5245,3378,-5614,5626c25019,17615,26518,22492,26518,28677v,9182,-3515,16675,-9255,21872l,56733,,52210r1964,-587c7893,47204,8522,37433,8522,29985,8522,21974,8422,11749,2676,7137l,6300,,844r6982,817c11386,2854,15367,4775,18644,7684,21831,3378,25946,,32512,xe" fillcolor="#181717" stroked="f" strokeweight="0">
                  <v:stroke miterlimit="83231f" joinstyle="miter"/>
                  <v:path arrowok="t" textboxrect="0,0,43752,56733"/>
                </v:shape>
                <v:shape id="Shape 24" o:spid="_x0000_s1045" style="position:absolute;left:10704;top:4828;width:513;height:919;visibility:visible;mso-wrap-style:square;v-text-anchor:top" coordsize="51333,9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lVkMQA&#10;AADbAAAADwAAAGRycy9kb3ducmV2LnhtbESPQWvCQBSE74L/YXlCb7ppaEWim1AKgkgpJHqIt0f2&#10;mQSzb0N2a9L++m6h4HGYmW+YXTaZTtxpcK1lBc+rCARxZXXLtYLzab/cgHAeWWNnmRR8k4Msnc92&#10;mGg7ck73wtciQNglqKDxvk+kdFVDBt3K9sTBu9rBoA9yqKUecAxw08k4itbSYMthocGe3huqbsWX&#10;UVB+yOO5yMtXbfsxNvne/nxeSqWeFtPbFoSnyT/C/+2DVhC/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ZVZDEAAAA2wAAAA8AAAAAAAAAAAAAAAAAmAIAAGRycy9k&#10;b3ducmV2LnhtbFBLBQYAAAAABAAEAPUAAACJAwAAAAA=&#10;" path="m,l35217,r,87135l51333,87135r,4686l,91821,,87135r16104,l16104,4686,,4686,,xe" fillcolor="#181717" stroked="f" strokeweight="0">
                  <v:stroke miterlimit="83231f" joinstyle="miter"/>
                  <v:path arrowok="t" textboxrect="0,0,51333,91821"/>
                </v:shape>
                <v:shape id="Shape 25" o:spid="_x0000_s1046" style="position:absolute;left:10848;top:4424;width:225;height:225;visibility:visible;mso-wrap-style:square;v-text-anchor:top" coordsize="22492,2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n8CsYA&#10;AADbAAAADwAAAGRycy9kb3ducmV2LnhtbESPQWvCQBSE7wX/w/IKvdVNBa1EV5EWq8WDmJTi8ZF9&#10;ZqPZtyG7atpf3xUKHoeZ+YaZzjtbiwu1vnKs4KWfgCAunK64VPCVL5/HIHxA1lg7JgU/5GE+6z1M&#10;MdXuyju6ZKEUEcI+RQUmhCaV0heGLPq+a4ijd3CtxRBlW0rd4jXCbS0HSTKSFiuOCwYbejNUnLKz&#10;VWBfj8vv3zzffqzfP8+L4cZlZrVX6umxW0xABOrCPfzfXmsFgyHcvsQf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n8CsYAAADbAAAADwAAAAAAAAAAAAAAAACYAgAAZHJz&#10;L2Rvd25yZXYueG1sUEsFBgAAAAAEAAQA9QAAAIsDAAAAAA==&#10;" path="m11252,v5995,,11240,5055,11240,11240c22492,17234,17247,22492,11252,22492,5258,22492,,17234,,11240,,5055,5258,,11252,xe" fillcolor="#181717" stroked="f" strokeweight="0">
                  <v:stroke miterlimit="83231f" joinstyle="miter"/>
                  <v:path arrowok="t" textboxrect="0,0,22492,22492"/>
                </v:shape>
                <v:shape id="Shape 26" o:spid="_x0000_s1047" style="position:absolute;left:11358;top:5195;width:385;height:574;visibility:visible;mso-wrap-style:square;v-text-anchor:top" coordsize="38513,57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U3sIA&#10;AADbAAAADwAAAGRycy9kb3ducmV2LnhtbESPQWsCMRSE7wX/Q3iCt5rVg5StUUQRPYhQtaC3x+a5&#10;u7h5WZKnrv++KRR6HGbmG2Y671yjHhRi7dnAaJiBIi68rbk0cDqu3z9ARUG22HgmAy+KMJ/13qaY&#10;W//kL3ocpFQJwjFHA5VIm2sdi4ocxqFviZN39cGhJBlKbQM+E9w1epxlE+2w5rRQYUvLiorb4e4M&#10;bL5v+w3v5CR4CWf3yo4xLlbGDPrd4hOUUCf/4b/21hoYT+D3S/oBev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pTewgAAANsAAAAPAAAAAAAAAAAAAAAAAJgCAABkcnMvZG93&#10;bnJldi54bWxQSwUGAAAAAAQABAD1AAAAhwMAAAAA&#10;" path="m38513,r,5363l36170,6061c24930,9439,21361,13567,21361,30051v,11430,2071,21552,12180,21552l38513,49958r,5091l25679,57407c6185,57407,,47285,,30229,,14684,8065,7382,23800,3635l35052,1006,38513,xe" fillcolor="#181717" stroked="f" strokeweight="0">
                  <v:stroke miterlimit="83231f" joinstyle="miter"/>
                  <v:path arrowok="t" textboxrect="0,0,38513,57407"/>
                </v:shape>
                <v:shape id="Shape 27" o:spid="_x0000_s1048" style="position:absolute;left:11431;top:4810;width:312;height:292;visibility:visible;mso-wrap-style:square;v-text-anchor:top" coordsize="31198,29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KZsMA&#10;AADbAAAADwAAAGRycy9kb3ducmV2LnhtbESPQWvCQBSE7wX/w/IEb7pRqEp0FVEL1l5aFbw+ss9s&#10;MPs2ZNck/vuuUOhxmJlvmOW6s6VoqPaFYwXjUQKCOHO64FzB5fwxnIPwAVlj6ZgUPMnDetV7W2Kq&#10;Xcs/1JxCLiKEfYoKTAhVKqXPDFn0I1cRR+/maoshyjqXusY2wm0pJ0kylRYLjgsGK9oayu6nh1VA&#10;x+8LbfbN++f4Mb3tvp4ma6+dUoN+t1mACNSF//Bf+6AVTGbw+h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bKZsMAAADbAAAADwAAAAAAAAAAAAAAAACYAgAAZHJzL2Rv&#10;d25yZXYueG1sUEsFBgAAAAAEAAQA9QAAAIgDAAAAAA==&#10;" path="m31198,r,4937l22343,7230v-2766,2248,-4360,6042,-4360,12227c17983,26772,15176,29198,8611,29198,3747,29198,,27903,,22264,,13272,4543,7605,10960,4185l31198,xe" fillcolor="#181717" stroked="f" strokeweight="0">
                  <v:stroke miterlimit="83231f" joinstyle="miter"/>
                  <v:path arrowok="t" textboxrect="0,0,31198,29198"/>
                </v:shape>
                <v:shape id="Shape 28" o:spid="_x0000_s1049" style="position:absolute;left:11743;top:4806;width:511;height:941;visibility:visible;mso-wrap-style:square;v-text-anchor:top" coordsize="51060,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PreMEA&#10;AADbAAAADwAAAGRycy9kb3ducmV2LnhtbERPu2rDMBTdA/0HcQvdYrkeSnCthFAopB0CdpKh2411&#10;Y5tYV64kP/r31VDoeDjvYreYXkzkfGdZwXOSgiCure64UXA+va83IHxA1thbJgU/5GG3fVgVmGs7&#10;c0lTFRoRQ9jnqKANYcil9HVLBn1iB+LI3awzGCJ0jdQO5xhuepml6Ys02HFsaHGgt5bqezUaBW4+&#10;Zkzl5jJd+fj5MX8fvsbRKvX0uOxfQQRawr/4z33QCrI4Nn6JP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z63jBAAAA2wAAAA8AAAAAAAAAAAAAAAAAmAIAAGRycy9kb3du&#10;cmV2LnhtbFBLBQYAAAAABAAEAPUAAACGAwAAAAA=&#10;" path="m1962,c30639,,36265,11811,36265,27356r,47599c36265,89192,40570,89383,51060,89383r,4686l36824,94069v-10503,,-17806,-940,-20803,-12179c12370,87509,8245,91116,3489,93318l,93959,,88868,5364,87093c13879,80698,17151,66713,17151,57150r,-17983l,44273,,38910,17151,33922r,-7874c17151,13119,14891,4686,2534,4686l,5343,,406,1962,xe" fillcolor="#181717" stroked="f" strokeweight="0">
                  <v:stroke miterlimit="83231f" joinstyle="miter"/>
                  <v:path arrowok="t" textboxrect="0,0,51060,94069"/>
                </v:shape>
                <v:shape id="Shape 29" o:spid="_x0000_s1050" style="position:absolute;left:12331;top:4806;width:1103;height:941;visibility:visible;mso-wrap-style:square;v-text-anchor:top" coordsize="110376,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q+cUA&#10;AADbAAAADwAAAGRycy9kb3ducmV2LnhtbESP3WqDQBSE7wt5h+UEeteskSKNzSaYgKUIhebnAU7d&#10;U7Vxz4q7Mfr23UIhl8PMfMOst6NpxUC9aywrWC4iEMSl1Q1XCs6n/OkFhPPIGlvLpGAiB9vN7GGN&#10;qbY3PtBw9JUIEHYpKqi971IpXVmTQbewHXHwvm1v0AfZV1L3eAtw08o4ihJpsOGwUGNH+5rKy/Fq&#10;FCTT6e08ZR87+/mTm+tzXHwNUaHU43zMXkF4Gv09/N9+1wriFfx9CT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ir5xQAAANsAAAAPAAAAAAAAAAAAAAAAAJgCAABkcnMv&#10;ZG93bnJldi54bWxQSwUGAAAAAAQABAD1AAAAigMAAAAA&#10;" path="m68021,c86385,,95567,7683,95567,26429r,62954l110376,89383r,4686l61646,94069r,-4686l76454,89383r,-62027c76454,17056,74587,6744,61455,6744v-17424,,-26225,16497,-26225,33921l35230,89383r14795,l50025,94069,,94069,,89383r16116,l16116,6934,,6934,,2248r35230,l35230,19863r368,c41415,7112,52654,,68021,xe" fillcolor="#181717" stroked="f" strokeweight="0">
                  <v:stroke miterlimit="83231f" joinstyle="miter"/>
                  <v:path arrowok="t" textboxrect="0,0,110376,94069"/>
                </v:shape>
                <v:shape id="Shape 30" o:spid="_x0000_s1051" style="position:absolute;left:14049;top:4407;width:1346;height:1351;visibility:visible;mso-wrap-style:square;v-text-anchor:top" coordsize="134544,13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iV8AA&#10;AADbAAAADwAAAGRycy9kb3ducmV2LnhtbERPy4rCMBTdC/5DuII7TR1BhmoUUQcUBwZfC3fX5NoW&#10;m5vSRNv5+8liwOXhvGeL1pbiRbUvHCsYDRMQxNqZgjMF59PX4BOED8gGS8ek4Jc8LObdzgxT4xo+&#10;0OsYMhFD2KeoIA+hSqX0OieLfugq4sjdXW0xRFhn0tTYxHBbyo8kmUiLBceGHCta5aQfx6dVoHc/&#10;8nqTPNajC+0v63bzvWkeSvV77XIKIlAb3uJ/99YoGMf18Uv8AXL+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iV8AAAADbAAAADwAAAAAAAAAAAAAAAACYAgAAZHJzL2Rvd25y&#10;ZXYueG1sUEsFBgAAAAAEAAQA9QAAAIUDAAAAAA==&#10;" path="m,l57150,r,4686l38595,4686r,89002c38595,117869,43840,129299,74193,129299v35421,,38989,-14618,38989,-37097l113182,4686r-20243,l92939,r41605,l134544,4686r-15748,l118796,94259v,25667,-6363,40856,-50407,40856c23228,135115,17234,121247,17234,96126r,-91440l,4686,,xe" fillcolor="#181717" stroked="f" strokeweight="0">
                  <v:stroke miterlimit="83231f" joinstyle="miter"/>
                  <v:path arrowok="t" textboxrect="0,0,134544,135115"/>
                </v:shape>
                <v:shape id="Shape 31" o:spid="_x0000_s1052" style="position:absolute;left:15490;top:4806;width:1104;height:941;visibility:visible;mso-wrap-style:square;v-text-anchor:top" coordsize="110376,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WwIsMA&#10;AADbAAAADwAAAGRycy9kb3ducmV2LnhtbESP0YrCMBRE3wX/IVzBN03VRaQaRQVFBGFX/YBrc22r&#10;zU1pYm3/fiMs7OMwM2eYxaoxhaipcrllBaNhBII4sTrnVMH1shvMQDiPrLGwTApacrBadjsLjLV9&#10;8w/VZ5+KAGEXo4LM+zKW0iUZGXRDWxIH724rgz7IKpW6wneAm0KOo2gqDeYcFjIsaZtR8jy/jIJp&#10;e9lf2/VpY78fO/P6Gh9vdXRUqt9r1nMQnhr/H/5rH7SCyQg+X8IPk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WwIsMAAADbAAAADwAAAAAAAAAAAAAAAACYAgAAZHJzL2Rv&#10;d25yZXYueG1sUEsFBgAAAAAEAAQA9QAAAIgDAAAAAA==&#10;" path="m68021,c86385,,95567,7683,95567,26429r,62954l110376,89383r,4686l61646,94069r,-4686l76454,89383r,-62027c76454,17056,74587,6744,61455,6744v-17424,,-26225,16497,-26225,33921l35230,89383r14795,l50025,94069,,94069,,89383r16116,l16116,6934,,6934,,2248r35230,l35230,19863r368,c41415,7112,52654,,68021,xe" fillcolor="#181717" stroked="f" strokeweight="0">
                  <v:stroke miterlimit="83231f" joinstyle="miter"/>
                  <v:path arrowok="t" textboxrect="0,0,110376,94069"/>
                </v:shape>
                <v:shape id="Shape 32" o:spid="_x0000_s1053" style="position:absolute;left:16679;top:4828;width:513;height:919;visibility:visible;mso-wrap-style:square;v-text-anchor:top" coordsize="51333,9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X+osQA&#10;AADbAAAADwAAAGRycy9kb3ducmV2LnhtbESPQWvCQBSE74L/YXlCb7ppSkWim1AKgkgpJHqIt0f2&#10;mQSzb0N2a9L++m6h4HGYmW+YXTaZTtxpcK1lBc+rCARxZXXLtYLzab/cgHAeWWNnmRR8k4Msnc92&#10;mGg7ck73wtciQNglqKDxvk+kdFVDBt3K9sTBu9rBoA9yqKUecAxw08k4itbSYMthocGe3huqbsWX&#10;UVB+yOO5yMtXbfsxNvne/nxeSqWeFtPbFoSnyT/C/+2DVvASw9+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l/qLEAAAA2wAAAA8AAAAAAAAAAAAAAAAAmAIAAGRycy9k&#10;b3ducmV2LnhtbFBLBQYAAAAABAAEAPUAAACJAwAAAAA=&#10;" path="m,l35217,r,87135l51333,87135r,4686l,91821,,87135r16103,l16103,4686,,4686,,xe" fillcolor="#181717" stroked="f" strokeweight="0">
                  <v:stroke miterlimit="83231f" joinstyle="miter"/>
                  <v:path arrowok="t" textboxrect="0,0,51333,91821"/>
                </v:shape>
                <v:shape id="Shape 33" o:spid="_x0000_s1054" style="position:absolute;left:16823;top:4424;width:225;height:225;visibility:visible;mso-wrap-style:square;v-text-anchor:top" coordsize="22492,2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XOMYA&#10;AADbAAAADwAAAGRycy9kb3ducmV2LnhtbESPQWvCQBSE70L/w/IK3nTTSqtEV5GKraWHYiLi8ZF9&#10;zUazb0N21bS/vlsoeBxm5htmtuhsLS7U+sqxgodhAoK4cLriUsEuXw8mIHxA1lg7JgXf5GExv+vN&#10;MNXuylu6ZKEUEcI+RQUmhCaV0heGLPqha4ij9+VaiyHKtpS6xWuE21o+JsmztFhxXDDY0Iuh4pSd&#10;rQI7Pq73P3n++bpZvZ+XTx8uM28Hpfr33XIKIlAXbuH/9kYrGI3g70v8AX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XOMYAAADbAAAADwAAAAAAAAAAAAAAAACYAgAAZHJz&#10;L2Rvd25yZXYueG1sUEsFBgAAAAAEAAQA9QAAAIsDAAAAAA==&#10;" path="m11252,v5995,,11240,5055,11240,11240c22492,17234,17247,22492,11252,22492,5258,22492,,17234,,11240,,5055,5258,,11252,xe" fillcolor="#181717" stroked="f" strokeweight="0">
                  <v:stroke miterlimit="83231f" joinstyle="miter"/>
                  <v:path arrowok="t" textboxrect="0,0,22492,22492"/>
                </v:shape>
                <v:shape id="Shape 34" o:spid="_x0000_s1055" style="position:absolute;left:17220;top:4828;width:1029;height:930;visibility:visible;mso-wrap-style:square;v-text-anchor:top" coordsize="102883,92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OkTsYA&#10;AADbAAAADwAAAGRycy9kb3ducmV2LnhtbESPQUvDQBSE74L/YXmCl2I3thJKzKYURVSkh8YWPT6y&#10;z2ww+zbsrmn8965Q6HGYmW+Ycj3ZXozkQ+dYwe08A0HcON1xq2D//nSzAhEissbeMSn4pQDr6vKi&#10;xEK7I+9orGMrEoRDgQpMjEMhZWgMWQxzNxAn78t5izFJ30rt8ZjgtpeLLMulxY7TgsGBHgw13/WP&#10;VTAuX7eLT/+x3ZhD7fLdavb49jxT6vpq2tyDiDTFc/jUftEKlnfw/yX9AF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OkTsYAAADbAAAADwAAAAAAAAAAAAAAAACYAgAAZHJz&#10;L2Rvd25yZXYueG1sUEsFBgAAAAAEAAQA9QAAAIsDAAAAAA==&#10;" path="m,l52845,r,4686l35789,4686,58839,67285,83020,4686r-18187,l64833,r38050,l102883,4686r-13500,l54343,92951r-5245,l14237,4686,,4686,,xe" fillcolor="#181717" stroked="f" strokeweight="0">
                  <v:stroke miterlimit="83231f" joinstyle="miter"/>
                  <v:path arrowok="t" textboxrect="0,0,102883,92951"/>
                </v:shape>
                <v:shape id="Shape 35" o:spid="_x0000_s1056" style="position:absolute;left:18339;top:4811;width:414;height:956;visibility:visible;mso-wrap-style:square;v-text-anchor:top" coordsize="41415,95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QQ78YA&#10;AADbAAAADwAAAGRycy9kb3ducmV2LnhtbESPT0sDMRTE74LfITzBm82qKLJtWkrrv1p66LZQvD03&#10;z83SzUtIYrv10xtB8DjMzG+Y0aS3nThQiK1jBdeDAgRx7XTLjYLt5unqAURMyBo7x6TgRBEm4/Oz&#10;EZbaHXlNhyo1IkM4lqjApORLKWNtyGIcOE+cvU8XLKYsQyN1wGOG207eFMW9tNhyXjDoaWao3ldf&#10;VoFPflG8vFdvq4+9mU93z+H7cblU6vKinw5BJOrTf/iv/aoV3N7B75f8A+T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QQ78YAAADbAAAADwAAAAAAAAAAAAAAAACYAgAAZHJz&#10;L2Rvd25yZXYueG1sUEsFBgAAAAAEAAQA9QAAAIsDAAAAAA==&#10;" path="m41415,r,4265l31643,7545c23683,13783,21361,27346,21361,36052r20054,l41415,41869r-20054,l21361,43367v,19679,2008,36086,13207,43059l41415,88123r,7514l23874,92023c8008,84673,,67494,,47673,,28699,9173,11097,25300,3481l41415,xe" fillcolor="#181717" stroked="f" strokeweight="0">
                  <v:stroke miterlimit="83231f" joinstyle="miter"/>
                  <v:path arrowok="t" textboxrect="0,0,41415,95637"/>
                </v:shape>
                <v:shape id="Shape 36" o:spid="_x0000_s1057" style="position:absolute;left:18753;top:5471;width:424;height:298;visibility:visible;mso-wrap-style:square;v-text-anchor:top" coordsize="42355,29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WCMUA&#10;AADbAAAADwAAAGRycy9kb3ducmV2LnhtbESPQWvCQBSE7wX/w/IEb81GK2JjNtJaWuvBg1YKvT2y&#10;z2ww+zZkV43/vlsoeBxm5hsmX/a2ERfqfO1YwThJQRCXTtdcKTh8vT/OQfiArLFxTApu5GFZDB5y&#10;zLS78o4u+1CJCGGfoQITQptJ6UtDFn3iWuLoHV1nMUTZVVJ3eI1w28hJms6kxZrjgsGWVobK0/5s&#10;FWyerSkPkxtvV9PXnzc//+5x/aHUaNi/LEAE6sM9/N/+1AqeZvD3Jf4A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9ZYIxQAAANsAAAAPAAAAAAAAAAAAAAAAAJgCAABkcnMv&#10;ZG93bnJldi54bWxQSwUGAAAAAAQABAD1AAAAigMAAAAA&#10;" path="m38227,r4128,1499c34290,23228,21552,29794,940,29794l,29601,,22086r7684,1904c24740,23990,33350,13500,38227,xe" fillcolor="#181717" stroked="f" strokeweight="0">
                  <v:stroke miterlimit="83231f" joinstyle="miter"/>
                  <v:path arrowok="t" textboxrect="0,0,42355,29794"/>
                </v:shape>
                <v:shape id="Shape 37" o:spid="_x0000_s1058" style="position:absolute;left:18753;top:4806;width:426;height:423;visibility:visible;mso-wrap-style:square;v-text-anchor:top" coordsize="4254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YaMQA&#10;AADbAAAADwAAAGRycy9kb3ducmV2LnhtbESPQWvCQBSE74L/YXmF3nSjwdqmriKCUC8tpqHQ2yP7&#10;TEKzb0P2qfHfdwsFj8PMfMOsNoNr1YX60Hg2MJsmoIhLbxuuDBSf+8kzqCDIFlvPZOBGATbr8WiF&#10;mfVXPtIll0pFCIcMDdQiXaZ1KGtyGKa+I47eyfcOJcq+0rbHa4S7Vs+T5Ek7bDgu1NjRrqbyJz87&#10;A/uXopFDsTvN3FE+vr/s4j1ND8Y8PgzbV1BCg9zD/+03ayBdwt+X+AP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02GjEAAAA2wAAAA8AAAAAAAAAAAAAAAAAmAIAAGRycy9k&#10;b3ducmV2LnhtbFBLBQYAAAAABAAEAPUAAACJAwAAAAA=&#10;" path="m2248,c26238,,42545,17234,42545,42354l,42354,,36538r20053,c20053,23051,19304,4686,191,4686l,4750,,486,2248,xe" fillcolor="#181717" stroked="f" strokeweight="0">
                  <v:stroke miterlimit="83231f" joinstyle="miter"/>
                  <v:path arrowok="t" textboxrect="0,0,42545,42354"/>
                </v:shape>
                <v:shape id="Shape 38" o:spid="_x0000_s1059" style="position:absolute;left:19312;top:4806;width:789;height:941;visibility:visible;mso-wrap-style:square;v-text-anchor:top" coordsize="78892,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0jzL8A&#10;AADbAAAADwAAAGRycy9kb3ducmV2LnhtbERPy2oCMRTdC/2HcAvuNFNFaadGKTKCS1+FLi+T28nY&#10;yc00ic7492YhuDyc92LV20ZcyYfasYK3cQaCuHS65krB6bgZvYMIEVlj45gU3CjAavkyWGCuXcd7&#10;uh5iJVIIhxwVmBjbXMpQGrIYxq4lTtyv8xZjgr6S2mOXwm0jJ1k2lxZrTg0GW1obKv8OF6tgbYrZ&#10;xy6c2fHZ2dvP/r/+LlCp4Wv/9QkiUh+f4od7qxVM09j0Jf0Aub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nSPMvwAAANsAAAAPAAAAAAAAAAAAAAAAAJgCAABkcnMvZG93bnJl&#10;di54bWxQSwUGAAAAAAQABAD1AAAAhAMAAAAA&#10;" path="m61836,c72898,,78892,7125,78892,17996v,7493,-2997,12547,-9753,12547c64084,30543,59779,26797,59779,20980v,-2616,940,-7112,940,-9550c60719,8801,58839,6744,56032,6744v-9753,,-20802,21361,-20802,41605l35230,89383r15545,l50775,94069,,94069,,89383r16116,l16116,6934,,6934,,2248r35230,l35230,23800r368,c39535,12941,47600,,61836,xe" fillcolor="#181717" stroked="f" strokeweight="0">
                  <v:stroke miterlimit="83231f" joinstyle="miter"/>
                  <v:path arrowok="t" textboxrect="0,0,78892,94069"/>
                </v:shape>
                <v:shape id="Shape 39" o:spid="_x0000_s1060" style="position:absolute;left:20223;top:4806;width:674;height:963;visibility:visible;mso-wrap-style:square;v-text-anchor:top" coordsize="67462,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CiMQA&#10;AADbAAAADwAAAGRycy9kb3ducmV2LnhtbESPQWvCQBSE70L/w/IKvZlNUy01dZWSUrB4kKZKr4/s&#10;Mwlm34bsxsR/7xYEj8PMfMMs16NpxJk6V1tW8BzFIIgLq2suFex/v6ZvIJxH1thYJgUXcrBePUyW&#10;mGo78A+dc1+KAGGXooLK+zaV0hUVGXSRbYmDd7SdQR9kV0rd4RDgppFJHL9KgzWHhQpbyioqTnlv&#10;FMy2SWGGz737q+dSZ7uD6ZvvRKmnx/HjHYSn0d/Dt/ZGK3hZwP+X8A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ggojEAAAA2wAAAA8AAAAAAAAAAAAAAAAAmAIAAGRycy9k&#10;b3ducmV2LnhtbFBLBQYAAAAABAAEAPUAAACJAwAAAAA=&#10;" path="m32601,v9944,,18555,2997,27178,5804l59779,30175r-4496,c53035,17424,48158,5804,31674,5804v-8433,,-15558,3950,-15558,12941c16116,41986,67462,29413,67462,67843v,19114,-18745,28474,-35420,28474c20981,96317,10490,94259,,90513l,59969r5613,c5804,77394,14046,91643,32423,91643v9551,,20422,-5639,20422,-16497c52845,50787,2629,60147,2629,27915,2629,9754,16485,,32601,xe" fillcolor="#181717" stroked="f" strokeweight="0">
                  <v:stroke miterlimit="83231f" joinstyle="miter"/>
                  <v:path arrowok="t" textboxrect="0,0,67462,96317"/>
                </v:shape>
                <v:shape id="Shape 40" o:spid="_x0000_s1061" style="position:absolute;left:21019;top:4828;width:514;height:919;visibility:visible;mso-wrap-style:square;v-text-anchor:top" coordsize="51333,9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22M8IA&#10;AADbAAAADwAAAGRycy9kb3ducmV2LnhtbERPz2vCMBS+C/sfwhN2s6myiXSNMgbCGENo7aHeHs1b&#10;W9a8lCSz3f56cxh4/Ph+54fZDOJKzveWFayTFARxY3XPrYLqfFztQPiArHGwTAp+ycNh/7DIMdN2&#10;4oKuZWhFDGGfoYIuhDGT0jcdGfSJHYkj92WdwRCha6V2OMVwM8hNmm6lwZ5jQ4cjvXXUfJc/RkH9&#10;KT+qsqiftR2njSmO9u90qZV6XM6vLyACzeEu/ne/awVPcX38En+A3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fbYzwgAAANsAAAAPAAAAAAAAAAAAAAAAAJgCAABkcnMvZG93&#10;bnJldi54bWxQSwUGAAAAAAQABAD1AAAAhwMAAAAA&#10;" path="m,l35217,r,87135l51333,87135r,4686l,91821,,87135r16103,l16103,4686,,4686,,xe" fillcolor="#181717" stroked="f" strokeweight="0">
                  <v:stroke miterlimit="83231f" joinstyle="miter"/>
                  <v:path arrowok="t" textboxrect="0,0,51333,91821"/>
                </v:shape>
                <v:shape id="Shape 41" o:spid="_x0000_s1062" style="position:absolute;left:21163;top:4424;width:225;height:225;visibility:visible;mso-wrap-style:square;v-text-anchor:top" coordsize="22492,2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0fqcYA&#10;AADbAAAADwAAAGRycy9kb3ducmV2LnhtbESPQWvCQBSE74L/YXmF3nSjtFWiq0jF1tJDMRHx+Mi+&#10;ZmOzb0N21bS/vlsoeBxm5htmvuxsLS7U+sqxgtEwAUFcOF1xqWCfbwZTED4ga6wdk4Jv8rBc9Htz&#10;TLW78o4uWShFhLBPUYEJoUml9IUhi37oGuLofbrWYoiyLaVu8RrhtpbjJHmSFiuOCwYbejZUfGVn&#10;q8BOTpvDT55/vGzXb+fV47vLzOtRqfu7bjUDEagLt/B/e6sVPIzg70v8AX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0fqcYAAADbAAAADwAAAAAAAAAAAAAAAACYAgAAZHJz&#10;L2Rvd25yZXYueG1sUEsFBgAAAAAEAAQA9QAAAIsDAAAAAA==&#10;" path="m11252,v5995,,11240,5055,11240,11240c22492,17234,17247,22492,11252,22492,5258,22492,,17234,,11240,,5055,5258,,11252,xe" fillcolor="#181717" stroked="f" strokeweight="0">
                  <v:stroke miterlimit="83231f" joinstyle="miter"/>
                  <v:path arrowok="t" textboxrect="0,0,22492,22492"/>
                </v:shape>
                <v:shape id="Shape 42" o:spid="_x0000_s1063" style="position:absolute;left:21608;top:4579;width:594;height:1179;visibility:visible;mso-wrap-style:square;v-text-anchor:top" coordsize="59398,1178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xblsUA&#10;AADbAAAADwAAAGRycy9kb3ducmV2LnhtbESPQWvCQBSE70L/w/IKXqRuaq1o6ipFCOSgSGO9P7Kv&#10;STD7NmTXmPrrXUHwOMzMN8xy3ZtadNS6yrKC93EEgji3uuJCwe8heZuDcB5ZY22ZFPyTg/XqZbDE&#10;WNsL/1CX+UIECLsYFZTeN7GULi/JoBvbhjh4f7Y16INsC6lbvAS4qeUkimbSYMVhocSGNiXlp+xs&#10;FJy6z8V5d5xvq/00jZKP62ibpKTU8LX//gLhqffP8KOdagXTCdy/h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TFuWxQAAANsAAAAPAAAAAAAAAAAAAAAAAJgCAABkcnMv&#10;ZG93bnJldi54bWxQSwUGAAAAAAQABAD1AAAAigMAAAAA&#10;" path="m12929,l32042,r,24917l52845,24917r,4687l32042,29604r,65214c32042,105880,34290,111125,41973,111125v7125,,10122,-5245,13120,-11252l59398,101752r-1677,3366c53975,111874,47600,117869,34112,117869v-19494,,-21183,-11062,-21183,-23051l12929,29604,,29604,,24917r12929,l12929,xe" fillcolor="#181717" stroked="f" strokeweight="0">
                  <v:stroke miterlimit="83231f" joinstyle="miter"/>
                  <v:path arrowok="t" textboxrect="0,0,59398,117869"/>
                </v:shape>
                <v:shape id="Shape 43" o:spid="_x0000_s1064" style="position:absolute;left:22189;top:4828;width:987;height:1331;visibility:visible;mso-wrap-style:square;v-text-anchor:top" coordsize="98755,133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IGesQA&#10;AADbAAAADwAAAGRycy9kb3ducmV2LnhtbESPQWvCQBSE74L/YXlCL1I3aYvW6CqlpeLBHLQWr4/s&#10;Mwlm34bdrcZ/7woFj8PMfMPMl51pxJmcry0rSEcJCOLC6ppLBfuf7+d3ED4ga2wsk4IreVgu+r05&#10;ZtpeeEvnXShFhLDPUEEVQptJ6YuKDPqRbYmjd7TOYIjSlVI7vES4aeRLkoylwZrjQoUtfVZUnHZ/&#10;JlLyTfp7dTL/yqf748rxIZ0MWamnQfcxAxGoC4/wf3utFby9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yBnrEAAAA2wAAAA8AAAAAAAAAAAAAAAAAmAIAAGRycy9k&#10;b3ducmV2LnhtbFBLBQYAAAAABAAEAPUAAACJAwAAAAA=&#10;" path="m,l50229,r,4686l34480,4686,59220,65596r368,l78334,4686r-15748,l62586,,98755,r,4686l84138,4686,54902,99314v-6934,22682,-14046,33744,-30353,33744c13310,133058,7125,125374,7125,117310v,-6553,2997,-10490,8610,-10490c22682,106820,23990,111696,23990,116561v,4876,750,9741,6376,9741c35979,126302,42545,121247,47600,103264l50978,92012,13487,4686,,4686,,xe" fillcolor="#181717" stroked="f" strokeweight="0">
                  <v:stroke miterlimit="83231f" joinstyle="miter"/>
                  <v:path arrowok="t" textboxrect="0,0,98755,133058"/>
                </v:shape>
                <v:shape id="Shape 44" o:spid="_x0000_s1065" style="position:absolute;left:23791;top:4806;width:437;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PvcYA&#10;AADbAAAADwAAAGRycy9kb3ducmV2LnhtbESPT2vCQBTE74LfYXlCb3VTm4pNXaWUVjwJ9V/x9sg+&#10;k9Ds2zS7MdFP7woFj8PM/IaZzjtTihPVrrCs4GkYgSBOrS44U7DdfD1OQDiPrLG0TArO5GA+6/em&#10;mGjb8jed1j4TAcIuQQW591UipUtzMuiGtiIO3tHWBn2QdSZ1jW2Am1KOomgsDRYcFnKs6COn9Hfd&#10;GAXy9bBc7D6bl707jBp9eaafv+NKqYdB9/4GwlPn7+H/9lIriGO4fQk/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iPvcYAAADbAAAADwAAAAAAAAAAAAAAAACYAgAAZHJz&#10;L2Rvd25yZXYueG1sUEsFBgAAAAAEAAQA9QAAAIsDAAAAAA==&#10;" path="m43663,r,4686c21552,4686,21361,28486,21361,48158v,19685,191,43485,22302,43485l43663,96317c10312,96317,,67081,,48158,,29235,10312,,43663,xe" fillcolor="#181717" stroked="f" strokeweight="0">
                  <v:stroke miterlimit="83231f" joinstyle="miter"/>
                  <v:path arrowok="t" textboxrect="0,0,43663,96317"/>
                </v:shape>
                <v:shape id="Shape 45" o:spid="_x0000_s1066" style="position:absolute;left:24228;top:4806;width:436;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QqJsYA&#10;AADbAAAADwAAAGRycy9kb3ducmV2LnhtbESPT2vCQBTE74LfYXlCb7qpbcSmrlJKKzkJ9V/x9sg+&#10;k9Ds2zS70dRP7woFj8PM/IaZLTpTiRM1rrSs4HEUgSDOrC45V7DdfA6nIJxH1lhZJgV/5GAx7/dm&#10;mGh75i86rX0uAoRdggoK7+tESpcVZNCNbE0cvKNtDPogm1zqBs8Bbio5jqKJNFhyWCiwpveCsp91&#10;axTIl0O63H208d4dxq2+PNH373Gl1MOge3sF4anz9/B/O9UKnmO4fQk/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QqJsYAAADbAAAADwAAAAAAAAAAAAAAAACYAgAAZHJz&#10;L2Rvd25yZXYueG1sUEsFBgAAAAAEAAQA9QAAAIsDAAAAAA==&#10;" path="m,c33350,,43663,29235,43663,48158,43663,67081,33350,96317,,96317l,91643v22111,,22301,-23800,22301,-43485c22301,28486,22111,4686,,4686l,xe" fillcolor="#181717" stroked="f" strokeweight="0">
                  <v:stroke miterlimit="83231f" joinstyle="miter"/>
                  <v:path arrowok="t" textboxrect="0,0,43663,96317"/>
                </v:shape>
                <v:shape id="Shape 46" o:spid="_x0000_s1067" style="position:absolute;left:24801;top:4384;width:733;height:1363;visibility:visible;mso-wrap-style:square;v-text-anchor:top" coordsize="73279,136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vl8QA&#10;AADbAAAADwAAAGRycy9kb3ducmV2LnhtbESP3WrCQBSE7wu+w3KE3tWNVaxGNyKlId7VRh/gkD3m&#10;x+zZkN1q6tO7hUIvh5n5htlsB9OKK/WutqxgOolAEBdW11wqOB3TlyUI55E1tpZJwQ852Cajpw3G&#10;2t74i665L0WAsItRQeV9F0vpiooMuontiIN3tr1BH2RfSt3jLcBNK1+jaCEN1hwWKuzovaLikn8b&#10;Bfty12VvTZPfs/nqI/1MZ3J2yJR6Hg+7NQhPg/8P/7X3WsF8Ab9fwg+Q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rb5fEAAAA2wAAAA8AAAAAAAAAAAAAAAAAmAIAAGRycy9k&#10;b3ducmV2LnhtbFBLBQYAAAAABAAEAPUAAACJAwAAAAA=&#10;" path="m45352,c56591,,73279,3569,73279,18174v,5067,-3188,7886,-8065,7886c59030,26060,56401,23241,56401,17247,56401,9182,53785,4686,46469,4686v-10109,,-11608,7506,-11608,18746l34861,44412r17984,l52845,49098r-17984,l34861,131547r15177,l50038,136233,,136233r,-4686l15748,131547r,-82449l,49098,,44412r15748,l15748,25667c15748,5258,31293,,45352,xe" fillcolor="#181717" stroked="f" strokeweight="0">
                  <v:stroke miterlimit="83231f" joinstyle="miter"/>
                  <v:path arrowok="t" textboxrect="0,0,73279,136233"/>
                </v:shape>
                <v:shape id="Shape 47" o:spid="_x0000_s1068" style="position:absolute;left:3743;top:6675;width:885;height:1385;visibility:visible;mso-wrap-style:square;v-text-anchor:top" coordsize="88456,1384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IMMA&#10;AADbAAAADwAAAGRycy9kb3ducmV2LnhtbESP3WrCQBSE74W+w3IKvdNNtWhJ3UgxFnpT0LQPcMie&#10;/JDs2bi7aurTdwuCl8PMfMOsN6PpxZmcby0reJ4lIIhLq1uuFfx8f0xfQfiArLG3TAp+ycMme5is&#10;MdX2wgc6F6EWEcI+RQVNCEMqpS8bMuhndiCOXmWdwRClq6V2eIlw08t5kiylwZbjQoMDbRsqu+Jk&#10;FJgqvy6cyb8ol0df7a+7iqhT6ulxfH8DEWgM9/Ct/akVvKzg/0v8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XaIMMAAADbAAAADwAAAAAAAAAAAAAAAACYAgAAZHJzL2Rv&#10;d25yZXYueG1sUEsFBgAAAAAEAAQA9QAAAIgDAAAAAA==&#10;" path="m44602,c55651,,69152,3378,79273,8065r1118,29413l75336,37478c70841,16129,59969,5817,42545,5817v-13119,,-25679,7124,-25679,21932c16866,61277,88456,47422,88456,97828v,25680,-23622,40665,-46851,40665c27737,138493,15367,136423,1321,130048l,92202r5245,c6566,113754,22301,132690,44044,132690v15544,,30911,-8065,30911,-26048c74955,70472,2248,83401,2248,37109,2248,13310,22492,,44602,xe" fillcolor="#181717" stroked="f" strokeweight="0">
                  <v:stroke miterlimit="83231f" joinstyle="miter"/>
                  <v:path arrowok="t" textboxrect="0,0,88456,138493"/>
                </v:shape>
                <v:shape id="Shape 48" o:spid="_x0000_s1069" style="position:absolute;left:4798;top:7097;width:846;height:963;visibility:visible;mso-wrap-style:square;v-text-anchor:top" coordsize="84506,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KMEA&#10;AADbAAAADwAAAGRycy9kb3ducmV2LnhtbERPz2vCMBS+D/wfwht4m+lEtlGNUgQ3D7u0E8+vzbMp&#10;Ni+1iW3975fDYMeP7/dmN9lWDNT7xrGC10UCgrhyuuFawenn8PIBwgdkja1jUvAgD7vt7GmDqXYj&#10;5zQUoRYxhH2KCkwIXSqlrwxZ9AvXEUfu4nqLIcK+lrrHMYbbVi6T5E1abDg2GOxob6i6FneroJiy&#10;8avI8+X36d0M2fmzLO+3Uqn585StQQSawr/4z33UClZxbPwSf4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8uCjBAAAA2wAAAA8AAAAAAAAAAAAAAAAAmAIAAGRycy9kb3du&#10;cmV2LnhtbFBLBQYAAAAABAAEAPUAAACGAwAAAAA=&#10;" path="m44971,c62395,,81877,10300,81877,26429v,7493,-4305,10299,-9919,10299c65202,36728,62776,32042,62776,26988v,-2629,368,-4319,368,-6008c63144,10681,56769,4686,45161,4686v-18554,,-23800,18923,-23800,43472c21361,62967,22860,90513,49085,90513v17057,,25680,-10490,31306,-26988l84506,65024c75705,89751,60706,96317,43663,96317,16294,96317,,73457,,48158,,21552,18732,,44971,xe" fillcolor="#181717" stroked="f" strokeweight="0">
                  <v:stroke miterlimit="83231f" joinstyle="miter"/>
                  <v:path arrowok="t" textboxrect="0,0,84506,96317"/>
                </v:shape>
                <v:shape id="Shape 49" o:spid="_x0000_s1070" style="position:absolute;left:5709;top:7119;width:514;height:918;visibility:visible;mso-wrap-style:square;v-text-anchor:top" coordsize="51333,9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frsUA&#10;AADbAAAADwAAAGRycy9kb3ducmV2LnhtbESPQWvCQBSE70L/w/IKvenGUKVGVymFQClFSOoh3h7Z&#10;ZxLMvg3ZrUn7611B8DjMzDfMZjeaVlyod41lBfNZBIK4tLrhSsHhJ52+gXAeWWNrmRT8kYPd9mmy&#10;wUTbgTO65L4SAcIuQQW1910ipStrMuhmtiMO3sn2Bn2QfSV1j0OAm1bGUbSUBhsOCzV29FFTec5/&#10;jYLiW34d8qxYaNsNsclS+78/Fkq9PI/vaxCeRv8I39ufWsHrCm5fwg+Q2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x+uxQAAANsAAAAPAAAAAAAAAAAAAAAAAJgCAABkcnMv&#10;ZG93bnJldi54bWxQSwUGAAAAAAQABAD1AAAAigMAAAAA&#10;" path="m,l35217,r,87135l51333,87135r,4686l,91821,,87135r16104,l16104,4686,,4686,,xe" fillcolor="#181717" stroked="f" strokeweight="0">
                  <v:stroke miterlimit="83231f" joinstyle="miter"/>
                  <v:path arrowok="t" textboxrect="0,0,51333,91821"/>
                </v:shape>
                <v:shape id="Shape 50" o:spid="_x0000_s1071" style="position:absolute;left:5854;top:6714;width:224;height:225;visibility:visible;mso-wrap-style:square;v-text-anchor:top" coordsize="22492,22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gs78MA&#10;AADbAAAADwAAAGRycy9kb3ducmV2LnhtbERPz2vCMBS+C/4P4Q28abqBbtRGkQ2nYwdZK+Lx0bw1&#10;nc1LaaLW/fXLYeDx4/udLXvbiAt1vnas4HGSgCAuna65UrAv1uMXED4ga2wck4IbeVguhoMMU+2u&#10;/EWXPFQihrBPUYEJoU2l9KUhi37iWuLIfbvOYoiwq6Tu8BrDbSOfkmQmLdYcGwy29GqoPOVnq8A+&#10;/6wPv0Wxe9++fZxX00+Xm81RqdFDv5qDCNSHu/jfvdUKpnF9/BJ/gF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0gs78MAAADbAAAADwAAAAAAAAAAAAAAAACYAgAAZHJzL2Rv&#10;d25yZXYueG1sUEsFBgAAAAAEAAQA9QAAAIgDAAAAAA==&#10;" path="m11252,v5995,,11240,5055,11240,11240c22492,17234,17247,22492,11252,22492,5258,22492,,17234,,11240,,5055,5258,,11252,xe" fillcolor="#181717" stroked="f" strokeweight="0">
                  <v:stroke miterlimit="83231f" joinstyle="miter"/>
                  <v:path arrowok="t" textboxrect="0,0,22492,22492"/>
                </v:shape>
                <v:shape id="Shape 51" o:spid="_x0000_s1072" style="position:absolute;left:6363;top:7101;width:414;height:957;visibility:visible;mso-wrap-style:square;v-text-anchor:top" coordsize="41415,95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zTMcA&#10;AADbAAAADwAAAGRycy9kb3ducmV2LnhtbESPT0sDMRTE70K/Q3iCN5utoMi2aSnW1j/FQ7eF0ttz&#10;89ws3byEJLarn94IgsdhZn7DTGa97cSJQmwdKxgNCxDEtdMtNwp22+X1PYiYkDV2jknBF0WYTQcX&#10;Eyy1O/OGTlVqRIZwLFGBScmXUsbakMU4dJ44ex8uWExZhkbqgOcMt528KYo7abHlvGDQ04Oh+lh9&#10;WgU++Zfi6VC9vr0fzWK+X4Xvx/VaqavLfj4GkahP/+G/9rNWcDuC3y/5B8j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A80zHAAAA2wAAAA8AAAAAAAAAAAAAAAAAmAIAAGRy&#10;cy9kb3ducmV2LnhtbFBLBQYAAAAABAAEAPUAAACMAwAAAAA=&#10;" path="m41415,r,4265l31643,7545c23683,13783,21361,27346,21361,36052r20054,l41415,41869r-20054,l21361,43367v,19679,2008,36086,13207,43059l41415,88123r,7514l23874,92023c8008,84673,,67494,,47673,,28699,9173,11097,25300,3481l41415,xe" fillcolor="#181717" stroked="f" strokeweight="0">
                  <v:stroke miterlimit="83231f" joinstyle="miter"/>
                  <v:path arrowok="t" textboxrect="0,0,41415,95637"/>
                </v:shape>
                <v:shape id="Shape 52" o:spid="_x0000_s1073" style="position:absolute;left:6777;top:7762;width:424;height:298;visibility:visible;mso-wrap-style:square;v-text-anchor:top" coordsize="42354,29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ZBcQA&#10;AADbAAAADwAAAGRycy9kb3ducmV2LnhtbESP3WrCQBSE7wt9h+UUvNNNA1GJriKlxUpF8Ae8Pewe&#10;k2j2bMhuY/r23YLQy2FmvmHmy97WoqPWV44VvI4SEMTamYoLBafjx3AKwgdkg7VjUvBDHpaL56c5&#10;5sbdeU/dIRQiQtjnqKAMocml9Loki37kGuLoXVxrMUTZFtK0eI9wW8s0ScbSYsVxocSG3krSt8O3&#10;VbDebr/09UybLEwnk91Jd9S9S6UGL/1qBiJQH/7Dj/anUZCl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b2QXEAAAA2wAAAA8AAAAAAAAAAAAAAAAAmAIAAGRycy9k&#10;b3ducmV2LnhtbFBLBQYAAAAABAAEAPUAAACJAwAAAAA=&#10;" path="m38227,r4127,1499c34290,23228,21552,29794,940,29794l,29601,,22086r7683,1904c24740,23990,33350,13500,38227,xe" fillcolor="#181717" stroked="f" strokeweight="0">
                  <v:stroke miterlimit="83231f" joinstyle="miter"/>
                  <v:path arrowok="t" textboxrect="0,0,42354,29794"/>
                </v:shape>
                <v:shape id="Shape 53" o:spid="_x0000_s1074" style="position:absolute;left:6777;top:7097;width:426;height:423;visibility:visible;mso-wrap-style:square;v-text-anchor:top" coordsize="4254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A7y8QA&#10;AADbAAAADwAAAGRycy9kb3ducmV2LnhtbESPX2vCQBDE3wv9DscWfKsXDUqb5pQiCPpi0YZC35bc&#10;5g/N7YXcqum37wkFH4eZ+Q2Tr0fXqQsNofVsYDZNQBGX3rZcGyg+t88voIIgW+w8k4FfCrBePT7k&#10;mFl/5SNdTlKrCOGQoYFGpM+0DmVDDsPU98TRq/zgUKIcam0HvEa46/Q8SZbaYctxocGeNg2VP6ez&#10;M7B9LVrZF5tq5o7y8f1lF4c03RszeRrf30AJjXIP/7d31sAihduX+AP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QO8vEAAAA2wAAAA8AAAAAAAAAAAAAAAAAmAIAAGRycy9k&#10;b3ducmV2LnhtbFBLBQYAAAAABAAEAPUAAACJAwAAAAA=&#10;" path="m2248,c26238,,42545,17234,42545,42354l,42354,,36538r20053,c20053,23050,19304,4686,190,4686l,4750,,486,2248,xe" fillcolor="#181717" stroked="f" strokeweight="0">
                  <v:stroke miterlimit="83231f" joinstyle="miter"/>
                  <v:path arrowok="t" textboxrect="0,0,42545,42354"/>
                </v:shape>
                <v:shape id="Shape 54" o:spid="_x0000_s1075" style="position:absolute;left:7336;top:7097;width:1104;height:940;visibility:visible;mso-wrap-style:square;v-text-anchor:top" coordsize="110376,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32GsUA&#10;AADbAAAADwAAAGRycy9kb3ducmV2LnhtbESP0WrCQBRE34X+w3ILfdNNJZUSXcUKShEKNskH3Gav&#10;Sdrs3ZDdxOTvuwWhj8PMnGE2u9E0YqDO1ZYVPC8iEMSF1TWXCvLsOH8F4TyyxsYyKZjIwW77MNtg&#10;ou2NP2lIfSkChF2CCirv20RKV1Rk0C1sSxy8q+0M+iC7UuoObwFuGrmMopU0WHNYqLClQ0XFT9ob&#10;BaspO+XT/uPNXr6Ppo+X568hOiv19Dju1yA8jf4/fG+/awUvMfx9CT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fYaxQAAANsAAAAPAAAAAAAAAAAAAAAAAJgCAABkcnMv&#10;ZG93bnJldi54bWxQSwUGAAAAAAQABAD1AAAAigMAAAAA&#10;" path="m68021,c86385,,95567,7683,95567,26429r,62954l110376,89383r,4686l61646,94069r,-4686l76454,89383r,-62027c76454,17056,74587,6744,61455,6744v-17424,,-26225,16497,-26225,33921l35230,89383r14795,l50025,94069,,94069,,89383r16116,l16116,6934,,6934,,2248r35230,l35230,19863r368,c41415,7112,52654,,68021,xe" fillcolor="#181717" stroked="f" strokeweight="0">
                  <v:stroke miterlimit="83231f" joinstyle="miter"/>
                  <v:path arrowok="t" textboxrect="0,0,110376,94069"/>
                </v:shape>
                <v:shape id="Shape 55" o:spid="_x0000_s1076" style="position:absolute;left:8586;top:7097;width:845;height:963;visibility:visible;mso-wrap-style:square;v-text-anchor:top" coordsize="84506,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SBa8QA&#10;AADbAAAADwAAAGRycy9kb3ducmV2LnhtbESPQWvCQBSE74X+h+UVvNVNBW1JXSUUbD14SSo9v2Sf&#10;2WD2bcyuSfrvu4LQ4zAz3zDr7WRbMVDvG8cKXuYJCOLK6YZrBcfv3fMbCB+QNbaOScEvedhuHh/W&#10;mGo3ck5DEWoRIexTVGBC6FIpfWXIop+7jjh6J9dbDFH2tdQ9jhFuW7lIkpW02HBcMNjRh6HqXFyt&#10;gmLKxq8izxeH46sZsp/PsrxeSqVmT1P2DiLQFP7D9/ZeK1gu4fYl/g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kgWvEAAAA2wAAAA8AAAAAAAAAAAAAAAAAmAIAAGRycy9k&#10;b3ducmV2LnhtbFBLBQYAAAAABAAEAPUAAACJAwAAAAA=&#10;" path="m44971,c62395,,81877,10300,81877,26429v,7493,-4305,10299,-9919,10299c65202,36728,62776,32042,62776,26988v,-2629,368,-4319,368,-6008c63144,10681,56769,4686,45161,4686v-18554,,-23800,18923,-23800,43472c21361,62967,22860,90513,49085,90513v17057,,25680,-10490,31306,-26988l84506,65024c75705,89751,60706,96317,43663,96317,16294,96317,,73457,,48158,,21552,18732,,44971,xe" fillcolor="#181717" stroked="f" strokeweight="0">
                  <v:stroke miterlimit="83231f" joinstyle="miter"/>
                  <v:path arrowok="t" textboxrect="0,0,84506,96317"/>
                </v:shape>
                <v:shape id="Shape 56" o:spid="_x0000_s1077" style="position:absolute;left:9559;top:7101;width:414;height:957;visibility:visible;mso-wrap-style:square;v-text-anchor:top" coordsize="41415,95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rOMcA&#10;AADbAAAADwAAAGRycy9kb3ducmV2LnhtbESPT0sDMRTE74LfITzBm81WaJFt01Kq1j/FQ7eF0ttz&#10;89ws3byEJLarn94IgsdhZn7DTOe97cSJQmwdKxgOChDEtdMtNwp228ebOxAxIWvsHJOCL4own11e&#10;TLHU7swbOlWpERnCsUQFJiVfShlrQxbjwHni7H24YDFlGRqpA54z3HbytijG0mLLecGgp6Wh+lh9&#10;WgU++Zfi6VC9vr0fzf1ivwrfD+u1UtdX/WICIlGf/sN/7WetYDSG3y/5B8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pazjHAAAA2wAAAA8AAAAAAAAAAAAAAAAAmAIAAGRy&#10;cy9kb3ducmV2LnhtbFBLBQYAAAAABAAEAPUAAACMAwAAAAA=&#10;" path="m41415,r,4265l31643,7545c23683,13783,21361,27346,21361,36052r20054,l41415,41869r-20054,l21361,43367v,19679,2008,36086,13207,43059l41415,88123r,7514l23875,92023c8008,84673,,67494,,47673,,28699,9173,11097,25300,3481l41415,xe" fillcolor="#181717" stroked="f" strokeweight="0">
                  <v:stroke miterlimit="83231f" joinstyle="miter"/>
                  <v:path arrowok="t" textboxrect="0,0,41415,95637"/>
                </v:shape>
                <v:shape id="Shape 57" o:spid="_x0000_s1078" style="position:absolute;left:9973;top:7762;width:423;height:298;visibility:visible;mso-wrap-style:square;v-text-anchor:top" coordsize="42354,29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x6ncQA&#10;AADbAAAADwAAAGRycy9kb3ducmV2LnhtbESP3WrCQBSE7wt9h+UUeqcbCxqJriJiaUUR/AFvD7vH&#10;JJo9G7LbmL59VxB6OczMN8x03tlKtNT40rGCQT8BQaydKTlXcDp+9sYgfEA2WDkmBb/kYT57fZli&#10;Ztyd99QeQi4ihH2GCooQ6kxKrwuy6PuuJo7exTUWQ5RNLk2D9wi3lfxIkpG0WHJcKLCmZUH6dvix&#10;Cr62242+nmk9DOM03Z10S+1KKvX+1i0mIAJ14T/8bH8bBcMUHl/iD5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sep3EAAAA2wAAAA8AAAAAAAAAAAAAAAAAmAIAAGRycy9k&#10;b3ducmV2LnhtbFBLBQYAAAAABAAEAPUAAACJAwAAAAA=&#10;" path="m38227,r4127,1499c34290,23228,21552,29794,940,29794l,29601,,22086r7684,1904c24740,23990,33350,13500,38227,xe" fillcolor="#181717" stroked="f" strokeweight="0">
                  <v:stroke miterlimit="83231f" joinstyle="miter"/>
                  <v:path arrowok="t" textboxrect="0,0,42354,29794"/>
                </v:shape>
                <v:shape id="Shape 58" o:spid="_x0000_s1079" style="position:absolute;left:9973;top:7097;width:425;height:423;visibility:visible;mso-wrap-style:square;v-text-anchor:top" coordsize="4254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SpusAA&#10;AADbAAAADwAAAGRycy9kb3ducmV2LnhtbERPTYvCMBC9L/gfwgje1tQVZa1GWQRBLy5qWfA2NGNb&#10;bCalGbX+e3NY8Ph434tV52p1pzZUng2Mhgko4tzbigsD2Wnz+Q0qCLLF2jMZeFKA1bL3scDU+gcf&#10;6H6UQsUQDikaKEWaVOuQl+QwDH1DHLmLbx1KhG2hbYuPGO5q/ZUkU+2w4thQYkPrkvLr8eYMbGZZ&#10;JbtsfRm5g/ye/+xkPx7vjBn0u585KKFO3uJ/99YamMSx8Uv8AXr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3SpusAAAADbAAAADwAAAAAAAAAAAAAAAACYAgAAZHJzL2Rvd25y&#10;ZXYueG1sUEsFBgAAAAAEAAQA9QAAAIUDAAAAAA==&#10;" path="m2248,c26238,,42545,17234,42545,42354l,42354,,36538r20053,c20053,23050,19304,4686,190,4686l,4750,,486,2248,xe" fillcolor="#181717" stroked="f" strokeweight="0">
                  <v:stroke miterlimit="83231f" joinstyle="miter"/>
                  <v:path arrowok="t" textboxrect="0,0,42545,42354"/>
                </v:shape>
                <v:shape id="Shape 59" o:spid="_x0000_s1080" style="position:absolute;left:11122;top:7486;width:385;height:574;visibility:visible;mso-wrap-style:square;v-text-anchor:top" coordsize="38513,57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0cQA&#10;AADbAAAADwAAAGRycy9kb3ducmV2LnhtbESPzWoCQRCE7wHfYWghtzhrQElWRxElmIME4g/ordlp&#10;dxd3epaZVte3zwQCORZV9RU1nXeuUTcKsfZsYDjIQBEX3tZcGtjvPl7eQEVBtth4JgMPijCf9Z6m&#10;mFt/52+6baVUCcIxRwOVSJtrHYuKHMaBb4mTd/bBoSQZSm0D3hPcNfo1y8baYc1pocKWlhUVl+3V&#10;GVgfLl9r3she8BSO7pHtYlysjHnud4sJKKFO/sN/7U9rYPQOv1/SD9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bc9HEAAAA2wAAAA8AAAAAAAAAAAAAAAAAmAIAAGRycy9k&#10;b3ducmV2LnhtbFBLBQYAAAAABAAEAPUAAACJAwAAAAA=&#10;" path="m38513,r,5363l36170,6061c24930,9439,21361,13567,21361,30051v,11430,2071,21552,12180,21552l38513,49958r,5091l25679,57407c6185,57407,,47285,,30229,,14684,8065,7382,23800,3635l35052,1006,38513,xe" fillcolor="#181717" stroked="f" strokeweight="0">
                  <v:stroke miterlimit="83231f" joinstyle="miter"/>
                  <v:path arrowok="t" textboxrect="0,0,38513,57407"/>
                </v:shape>
                <v:shape id="Shape 60" o:spid="_x0000_s1081" style="position:absolute;left:11195;top:7101;width:312;height:292;visibility:visible;mso-wrap-style:square;v-text-anchor:top" coordsize="31198,29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r0sAA&#10;AADbAAAADwAAAGRycy9kb3ducmV2LnhtbERPy4rCMBTdD/gP4QqzG1OFKVKNIurAOG58gdtLc22K&#10;zU1pYlv/3iwGXB7Oe77sbSVaanzpWMF4lIAgzp0uuVBwOf98TUH4gKyxckwKnuRhuRh8zDHTruMj&#10;tadQiBjCPkMFJoQ6k9Lnhiz6kauJI3dzjcUQYVNI3WAXw20lJ0mSSoslxwaDNa0N5ffTwyqgv8OF&#10;Vtv2ezd+pLfN/mny7tor9TnsVzMQgfrwFv+7f7WCN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Xr0sAAAADbAAAADwAAAAAAAAAAAAAAAACYAgAAZHJzL2Rvd25y&#10;ZXYueG1sUEsFBgAAAAAEAAQA9QAAAIUDAAAAAA==&#10;" path="m31198,r,4937l22343,7230v-2766,2248,-4360,6042,-4360,12227c17983,26772,15176,29198,8611,29198,3747,29198,,27903,,22264,,13272,4543,7605,10960,4185l31198,xe" fillcolor="#181717" stroked="f" strokeweight="0">
                  <v:stroke miterlimit="83231f" joinstyle="miter"/>
                  <v:path arrowok="t" textboxrect="0,0,31198,29198"/>
                </v:shape>
                <v:shape id="Shape 61" o:spid="_x0000_s1082" style="position:absolute;left:11507;top:7097;width:511;height:940;visibility:visible;mso-wrap-style:square;v-text-anchor:top" coordsize="51060,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P7JcMA&#10;AADbAAAADwAAAGRycy9kb3ducmV2LnhtbESPS4sCMRCE78L+h9ALe9OMHkRmjSLCgnoQfB289U7a&#10;mcFJZzbJPPbfG0HwWFTVV9R82ZtKtOR8aVnBeJSAIM6sLjlXcD79DGcgfEDWWFkmBf/kYbn4GMwx&#10;1bbjA7XHkIsIYZ+igiKEOpXSZwUZ9CNbE0fvZp3BEKXLpXbYRbip5CRJptJgyXGhwJrWBWX3Y2MU&#10;uG4/YTrMLu0v73fb7m9zbRqr1Ndnv/oGEagP7/CrvdEKpm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P7JcMAAADbAAAADwAAAAAAAAAAAAAAAACYAgAAZHJzL2Rv&#10;d25yZXYueG1sUEsFBgAAAAAEAAQA9QAAAIgDAAAAAA==&#10;" path="m1962,c30639,,36265,11811,36265,27356r,47599c36265,89192,40570,89383,51060,89383r,4686l36824,94069v-10491,,-17806,-940,-20803,-12179c12370,87509,8246,91116,3489,93318l,93959,,88868,5364,87093c13880,80698,17151,66713,17151,57150r,-17983l,44273,,38910,17151,33922r,-7874c17151,13119,14891,4686,2534,4686l,5343,,406,1962,xe" fillcolor="#181717" stroked="f" strokeweight="0">
                  <v:stroke miterlimit="83231f" joinstyle="miter"/>
                  <v:path arrowok="t" textboxrect="0,0,51060,94069"/>
                </v:shape>
                <v:shape id="Shape 62" o:spid="_x0000_s1083" style="position:absolute;left:12095;top:7097;width:1103;height:940;visibility:visible;mso-wrap-style:square;v-text-anchor:top" coordsize="110376,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BSMMA&#10;AADbAAAADwAAAGRycy9kb3ducmV2LnhtbESP0YrCMBRE3wX/IVzBN00tIlKN4gouiyCs1Q+4Nte2&#10;bnNTmljbvzcLC/s4zJwZZr3tTCVaalxpWcFsGoEgzqwuOVdwvRwmSxDOI2usLJOCnhxsN8PBGhNt&#10;X3ymNvW5CCXsElRQeF8nUrqsIINuamvi4N1tY9AH2eRSN/gK5aaScRQtpMGSw0KBNe0Lyn7Sp1Gw&#10;6C+f1353+rDfj4N5zuPjrY2OSo1H3W4FwlPn/8N/9JcOXAy/X8IPkJ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QBSMMAAADbAAAADwAAAAAAAAAAAAAAAACYAgAAZHJzL2Rv&#10;d25yZXYueG1sUEsFBgAAAAAEAAQA9QAAAIgDAAAAAA==&#10;" path="m68021,c86385,,95567,7683,95567,26429r,62954l110376,89383r,4686l61646,94069r,-4686l76454,89383r,-62027c76454,17056,74587,6744,61455,6744v-17424,,-26225,16497,-26225,33921l35230,89383r14795,l50025,94069,,94069,,89383r16116,l16116,6934,,6934,,2248r35230,l35230,19863r368,c41415,7112,52654,,68021,xe" fillcolor="#181717" stroked="f" strokeweight="0">
                  <v:stroke miterlimit="83231f" joinstyle="miter"/>
                  <v:path arrowok="t" textboxrect="0,0,110376,94069"/>
                </v:shape>
                <v:shape id="Shape 63" o:spid="_x0000_s1084" style="position:absolute;left:13345;top:7097;width:418;height:963;visibility:visible;mso-wrap-style:square;v-text-anchor:top" coordsize="41878,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6D/cMA&#10;AADbAAAADwAAAGRycy9kb3ducmV2LnhtbESPQWvCQBSE7wX/w/KE3urGCrFGVxEh4KlUU/T6yD6T&#10;YPZt2N0maX99t1DwOMzMN8xmN5pW9OR8Y1nBfJaAIC6tbrhS8FnkL28gfEDW2FomBd/kYbedPG0w&#10;03bgE/XnUIkIYZ+hgjqELpPSlzUZ9DPbEUfvZp3BEKWrpHY4RLhp5WuSpNJgw3Ghxo4ONZX385dR&#10;cH0v0o/89lOkp2FV9a65LDE3Sj1Px/0aRKAxPML/7aNWkC7g70v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6D/cMAAADbAAAADwAAAAAAAAAAAAAAAACYAgAAZHJzL2Rv&#10;d25yZXYueG1sUEsFBgAAAAAEAAQA9QAAAIgDAAAAAA==&#10;" path="m35420,r6458,1418l41878,5893r-463,-89c23800,5804,20231,24181,20231,48158v,26810,5995,42355,21184,42355l41878,90379r,4590l36728,96317c10871,96317,,73647,,48158,,13691,15558,,35420,xe" fillcolor="#181717" stroked="f" strokeweight="0">
                  <v:stroke miterlimit="83231f" joinstyle="miter"/>
                  <v:path arrowok="t" textboxrect="0,0,41878,96317"/>
                </v:shape>
                <v:shape id="Shape 64" o:spid="_x0000_s1085" style="position:absolute;left:13763;top:6697;width:556;height:1349;visibility:visible;mso-wrap-style:square;v-text-anchor:top" coordsize="55569,1348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563sQA&#10;AADbAAAADwAAAGRycy9kb3ducmV2LnhtbESPQWvCQBSE7wX/w/KE3pqNtgRJs4pESktzqraIt0f2&#10;NYlm34bsVpN/7woFj8PMfMNkq8G04ky9aywrmEUxCOLS6oYrBd+7t6cFCOeRNbaWScFIDlbLyUOG&#10;qbYX/qLz1lciQNilqKD2vkuldGVNBl1kO+Lg/dreoA+yr6Tu8RLgppXzOE6kwYbDQo0d5TWVp+2f&#10;UcCb96IYjzIx9CP98z7J6fOQK/U4HdavIDwN/h7+b39oBckL3L6EH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et7EAAAA2wAAAA8AAAAAAAAAAAAAAAAAmAIAAGRycy9k&#10;b3ducmV2LnhtbFBLBQYAAAAABAAEAPUAAACJAwAAAAA=&#10;" path="m2343,l40202,r,129286l55569,129286r,4699l21088,133985r,-13310l20707,120675v-2057,4871,-5616,8757,-10114,11426l,134873r,-4590l10974,127117v8880,-6243,10673,-20259,10673,-32489l21647,79261c21647,58458,13953,49986,6549,47049l,45796,,41322r9654,2120c14195,45949,17894,49930,20707,55829r381,l21088,4686r-18745,l2343,xe" fillcolor="#181717" stroked="f" strokeweight="0">
                  <v:stroke miterlimit="83231f" joinstyle="miter"/>
                  <v:path arrowok="t" textboxrect="0,0,55569,134873"/>
                </v:shape>
                <v:shape id="Shape 65" o:spid="_x0000_s1086" style="position:absolute;left:14939;top:6697;width:1192;height:1340;visibility:visible;mso-wrap-style:square;v-text-anchor:top" coordsize="119190,133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aQksEA&#10;AADbAAAADwAAAGRycy9kb3ducmV2LnhtbESPQWsCMRSE74X+h/AKvXWzCkrZGkUEQfDkatvrY/O6&#10;Wd28rEl0t//eCILHYWa+YWaLwbbiSj40jhWMshwEceV0w7WCw3798QkiRGSNrWNS8E8BFvPXlxkW&#10;2vW8o2sZa5EgHApUYGLsCilDZchiyFxHnLw/5y3GJH0ttcc+wW0rx3k+lRYbTgsGO1oZqk7lxSrY&#10;8vG3D/X5soy2/e6NR/NTnpV6fxuWXyAiDfEZfrQ3WsF0Avcv6Q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WkJLBAAAA2wAAAA8AAAAAAAAAAAAAAAAAmAIAAGRycy9kb3du&#10;cmV2LnhtbFBLBQYAAAAABAAEAPUAAACGAwAAAAA=&#10;" path="m,l119190,r,42913l113563,42913c112814,25489,105512,5804,86398,5804r-16116,l70282,129299r20612,l90894,133985r-62598,l28296,129299r20624,l48920,5804r-16116,c13500,5804,6375,25489,5626,42913l,42913,,xe" fillcolor="#181717" stroked="f" strokeweight="0">
                  <v:stroke miterlimit="83231f" joinstyle="miter"/>
                  <v:path arrowok="t" textboxrect="0,0,119190,133985"/>
                </v:shape>
                <v:shape id="Shape 66" o:spid="_x0000_s1087" style="position:absolute;left:16124;top:7101;width:414;height:957;visibility:visible;mso-wrap-style:square;v-text-anchor:top" coordsize="41415,95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6oPcMA&#10;AADbAAAADwAAAGRycy9kb3ducmV2LnhtbESPT4vCMBTE7wt+h/CEvW1TPRSpRllEZU/Fv7jHt83b&#10;tti8lCZq9dMbQfA4zMxvmMmsM7W4UOsqywoGUQyCOLe64kLBfrf8GoFwHlljbZkU3MjBbNr7mGCq&#10;7ZU3dNn6QgQIuxQVlN43qZQuL8mgi2xDHLx/2xr0QbaF1C1eA9zUchjHiTRYcVgosaF5SflpezYK&#10;jvd99ns/82hdZCt5yHY0/FuQUp/97nsMwlPn3+FX+0crSBJ4fgk/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6oPcMAAADbAAAADwAAAAAAAAAAAAAAAACYAgAAZHJzL2Rv&#10;d25yZXYueG1sUEsFBgAAAAAEAAQA9QAAAIgDAAAAAA==&#10;" path="m41415,r,4265l31643,7545c23683,13783,21361,27346,21361,36052r20054,l41415,41869r-20054,l21361,43367v,19679,2008,36086,13207,43059l41415,88123r,7515l23874,92023c8008,84673,,67494,,47673,,28699,9173,11097,25300,3481l41415,xe" fillcolor="#181717" stroked="f" strokeweight="0">
                  <v:stroke miterlimit="83231f" joinstyle="miter"/>
                  <v:path arrowok="t" textboxrect="0,0,41415,95638"/>
                </v:shape>
                <v:shape id="Shape 67" o:spid="_x0000_s1088" style="position:absolute;left:16538;top:7762;width:424;height:298;visibility:visible;mso-wrap-style:square;v-text-anchor:top" coordsize="42354,297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CwIMQA&#10;AADbAAAADwAAAGRycy9kb3ducmV2LnhtbESPQWvCQBSE74L/YXmCN91U0EjMRkqp2FIp1Aq9Pnaf&#10;Sdrs25BdY/rvuwXB4zAz3zD5drCN6KnztWMFD/MEBLF2puZSwelzN1uD8AHZYOOYFPySh20xHuWY&#10;GXflD+qPoRQRwj5DBVUIbSal1xVZ9HPXEkfv7DqLIcqulKbDa4TbRi6SZCUt1hwXKmzpqSL9c7xY&#10;BfvD4U1/f9HrMqzT9P2ke+qfpVLTyfC4ARFoCPfwrf1iFKxS+P8Sf4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AsCDEAAAA2wAAAA8AAAAAAAAAAAAAAAAAmAIAAGRycy9k&#10;b3ducmV2LnhtbFBLBQYAAAAABAAEAPUAAACJAwAAAAA=&#10;" path="m38227,r4127,1499c34290,23228,21552,29794,940,29794l,29601,,22086r7683,1904c24740,23990,33350,13500,38227,xe" fillcolor="#181717" stroked="f" strokeweight="0">
                  <v:stroke miterlimit="83231f" joinstyle="miter"/>
                  <v:path arrowok="t" textboxrect="0,0,42354,29794"/>
                </v:shape>
                <v:shape id="Shape 68" o:spid="_x0000_s1089" style="position:absolute;left:16538;top:7097;width:426;height:423;visibility:visible;mso-wrap-style:square;v-text-anchor:top" coordsize="4254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jB8AA&#10;AADbAAAADwAAAGRycy9kb3ducmV2LnhtbERPTYvCMBC9L/gfwgje1lRlRatRRBDWi4taBG9DM7bF&#10;ZlKaWa3/3hwW9vh438t152r1oDZUng2Mhgko4tzbigsD2Xn3OQMVBNli7ZkMvCjAetX7WGJq/ZOP&#10;9DhJoWIIhxQNlCJNqnXIS3IYhr4hjtzNtw4lwrbQtsVnDHe1HifJVDusODaU2NC2pPx++nUGdvOs&#10;kn22vY3cUX6uF/t1mEz2xgz63WYBSqiTf/Gf+9samMax8Uv8AXr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RhjB8AAAADbAAAADwAAAAAAAAAAAAAAAACYAgAAZHJzL2Rvd25y&#10;ZXYueG1sUEsFBgAAAAAEAAQA9QAAAIUDAAAAAA==&#10;" path="m2248,c26238,,42545,17234,42545,42354l,42354,,36538r20053,c20053,23050,19304,4686,190,4686l,4750,,486,2248,xe" fillcolor="#181717" stroked="f" strokeweight="0">
                  <v:stroke miterlimit="83231f" joinstyle="miter"/>
                  <v:path arrowok="t" textboxrect="0,0,42545,42354"/>
                </v:shape>
                <v:shape id="Shape 69" o:spid="_x0000_s1090" style="position:absolute;left:17166;top:7097;width:845;height:963;visibility:visible;mso-wrap-style:square;v-text-anchor:top" coordsize="84506,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VB08QA&#10;AADbAAAADwAAAGRycy9kb3ducmV2LnhtbESPwW7CMBBE75X6D9ZW4laccoA2xaCoEi0HLklRz5t4&#10;iSPidYhNkv59jYTU42hm3mjW28m2YqDeN44VvMwTEMSV0w3XCo7fu+dXED4ga2wdk4Jf8rDdPD6s&#10;MdVu5JyGItQiQtinqMCE0KVS+sqQRT93HXH0Tq63GKLsa6l7HCPctnKRJEtpseG4YLCjD0PVubha&#10;BcWUjV9Fni8Ox5UZsp/PsrxeSqVmT1P2DiLQFP7D9/ZeK1i+we1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FQdPEAAAA2wAAAA8AAAAAAAAAAAAAAAAAmAIAAGRycy9k&#10;b3ducmV2LnhtbFBLBQYAAAAABAAEAPUAAACJAwAAAAA=&#10;" path="m44971,c62395,,81877,10300,81877,26429v,7493,-4305,10299,-9919,10299c65202,36728,62776,32042,62776,26988v,-2629,368,-4319,368,-6008c63144,10681,56769,4686,45161,4686v-18554,,-23800,18923,-23800,43472c21361,62967,22860,90513,49086,90513v17056,,25679,-10490,31305,-26988l84506,65024c75705,89751,60706,96317,43663,96317,16294,96317,,73457,,48158,,21552,18733,,44971,xe" fillcolor="#181717" stroked="f" strokeweight="0">
                  <v:stroke miterlimit="83231f" joinstyle="miter"/>
                  <v:path arrowok="t" textboxrect="0,0,84506,96317"/>
                </v:shape>
                <v:shape id="Shape 70" o:spid="_x0000_s1091" style="position:absolute;left:18070;top:6697;width:1103;height:1340;visibility:visible;mso-wrap-style:square;v-text-anchor:top" coordsize="110376,133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dS8IA&#10;AADbAAAADwAAAGRycy9kb3ducmV2LnhtbERPy2oCMRTdC/2HcIXuNKNI1dEopSBIVaS+wN11cp0Z&#10;OrkZklSn/XqzELo8nPd03phK3Mj50rKCXjcBQZxZXXKu4LBfdEYgfEDWWFkmBb/kYT57aU0x1fbO&#10;X3TbhVzEEPYpKihCqFMpfVaQQd+1NXHkrtYZDBG6XGqH9xhuKtlPkjdpsOTYUGBNHwVl37sfo+Bk&#10;3Xq1uXwOR3/nwXaVmEszPjqlXtvN+wREoCb8i5/upVYwjOvjl/g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ch1LwgAAANsAAAAPAAAAAAAAAAAAAAAAAJgCAABkcnMvZG93&#10;bnJldi54bWxQSwUGAAAAAAQABAD1AAAAhwMAAAAA&#10;" path="m,l35230,r,59779l35598,59779c41415,47028,52654,39916,68021,39916v18364,,27546,7684,27546,26429l95567,129299r14809,l110376,133985r-48730,l61646,129299r14808,l76454,67272v,-10300,-1867,-20612,-14999,-20612c44031,46660,35230,63157,35230,80582r,48717l50025,129299r,4686l,133985r,-4686l16116,129299r,-124613l,4686,,xe" fillcolor="#181717" stroked="f" strokeweight="0">
                  <v:stroke miterlimit="83231f" joinstyle="miter"/>
                  <v:path arrowok="t" textboxrect="0,0,110376,133985"/>
                </v:shape>
                <v:shape id="Shape 71" o:spid="_x0000_s1092" style="position:absolute;left:19250;top:7097;width:1104;height:940;visibility:visible;mso-wrap-style:square;v-text-anchor:top" coordsize="110376,94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8J4sMA&#10;AADbAAAADwAAAGRycy9kb3ducmV2LnhtbESP0YrCMBRE3xf8h3AF39ZUEZVqFBUUERZc9QOuzbWt&#10;NjelibX9+40g7OMwM2eY+bIxhaipcrllBYN+BII4sTrnVMHlvP2egnAeWWNhmRS05GC56HzNMdb2&#10;xb9Un3wqAoRdjAoy78tYSpdkZND1bUkcvJutDPogq1TqCl8Bbgo5jKKxNJhzWMiwpE1GyeP0NArG&#10;7Xl3aVc/a3u8b81zNDxc6+igVK/brGYgPDX+P/xp77WCyQDeX8IP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8J4sMAAADbAAAADwAAAAAAAAAAAAAAAACYAgAAZHJzL2Rv&#10;d25yZXYueG1sUEsFBgAAAAAEAAQA9QAAAIgDAAAAAA==&#10;" path="m68021,c86385,,95567,7683,95567,26429r,62954l110376,89383r,4686l61646,94069r,-4686l76454,89383r,-62027c76454,17056,74587,6744,61455,6744v-17424,,-26225,16497,-26225,33921l35230,89383r14795,l50025,94069,,94069,,89383r16116,l16116,6934,,6934,,2248r35230,l35230,19863r368,c41415,7112,52654,,68021,xe" fillcolor="#181717" stroked="f" strokeweight="0">
                  <v:stroke miterlimit="83231f" joinstyle="miter"/>
                  <v:path arrowok="t" textboxrect="0,0,110376,94069"/>
                </v:shape>
                <v:shape id="Shape 72" o:spid="_x0000_s1093" style="position:absolute;left:20501;top:7097;width:436;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478UA&#10;AADbAAAADwAAAGRycy9kb3ducmV2LnhtbESPT2vCQBTE70K/w/IK3uqmEaumrlKKiqeCf4u3R/aZ&#10;hGbfxuxG0356tyB4HGbmN8xk1ppSXKh2hWUFr70IBHFqdcGZgt128TIC4TyyxtIyKfglB7PpU2eC&#10;ibZXXtNl4zMRIOwSVJB7XyVSujQng65nK+LgnWxt0AdZZ1LXeA1wU8o4it6kwYLDQo4VfeaU/mwa&#10;o0COj6vlft4MDu4YN/qvT9/n05dS3ef24x2Ep9Y/wvf2SisYxvD/JfwA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wXjvxQAAANsAAAAPAAAAAAAAAAAAAAAAAJgCAABkcnMv&#10;ZG93bnJldi54bWxQSwUGAAAAAAQABAD1AAAAigMAAAAA&#10;" path="m43663,r,4686c21552,4686,21361,28486,21361,48158v,19685,191,43485,22302,43485l43663,96317c10312,96317,,67081,,48158,,29235,10312,,43663,xe" fillcolor="#181717" stroked="f" strokeweight="0">
                  <v:stroke miterlimit="83231f" joinstyle="miter"/>
                  <v:path arrowok="t" textboxrect="0,0,43663,96317"/>
                </v:shape>
                <v:shape id="Shape 73" o:spid="_x0000_s1094" style="position:absolute;left:20937;top:7097;width:437;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3ddMUA&#10;AADbAAAADwAAAGRycy9kb3ducmV2LnhtbESPT2vCQBTE70K/w/IKvdWNilWjqxRpiyeh/sXbI/tM&#10;QrNvY3aj0U/vCgWPw8z8hpnMGlOIM1Uut6yg045AECdW55wq2Ky/34cgnEfWWFgmBVdyMJu+tCYY&#10;a3vhXzqvfCoChF2MCjLvy1hKl2Rk0LVtSRy8o60M+iCrVOoKLwFuCtmNog9pMOewkGFJ84ySv1Vt&#10;FMjRYfGz/ar7O3fo1vrWo/3puFTq7bX5HIPw1Phn+L+90AoGPXh8CT9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jd10xQAAANsAAAAPAAAAAAAAAAAAAAAAAJgCAABkcnMv&#10;ZG93bnJldi54bWxQSwUGAAAAAAQABAD1AAAAigMAAAAA&#10;" path="m,c33350,,43663,29235,43663,48158,43663,67081,33350,96317,,96317l,91643v22111,,22301,-23800,22301,-43485c22301,28486,22111,4686,,4686l,xe" fillcolor="#181717" stroked="f" strokeweight="0">
                  <v:stroke miterlimit="83231f" joinstyle="miter"/>
                  <v:path arrowok="t" textboxrect="0,0,43663,96317"/>
                </v:shape>
                <v:shape id="Shape 74" o:spid="_x0000_s1095" style="position:absolute;left:21514;top:6697;width:514;height:1340;visibility:visible;mso-wrap-style:square;v-text-anchor:top" coordsize="51346,133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z0c8EA&#10;AADbAAAADwAAAGRycy9kb3ducmV2LnhtbESPQWvCQBSE7wX/w/KE3uomVaqkriJSqVcTpddH9jUb&#10;mn0bshsT/70rCD0OM/MNs96OthFX6nztWEE6S0AQl07XXCk4F4e3FQgfkDU2jknBjTxsN5OXNWba&#10;DXyiax4qESHsM1RgQmgzKX1pyKKfuZY4er+usxii7CqpOxwi3DbyPUk+pMWa44LBlvaGyr+8twrc&#10;ML+kVfElMe1XvfEm//mWN6Vep+PuE0SgMfyHn+2jVrBcwONL/AF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89HPBAAAA2wAAAA8AAAAAAAAAAAAAAAAAmAIAAGRycy9kb3du&#10;cmV2LnhtbFBLBQYAAAAABAAEAPUAAACGAwAAAAA=&#10;" path="m,l35230,r,129299l51346,129299r,4686l,133985r,-4686l16116,129299r,-124613l,4686,,xe" fillcolor="#181717" stroked="f" strokeweight="0">
                  <v:stroke miterlimit="83231f" joinstyle="miter"/>
                  <v:path arrowok="t" textboxrect="0,0,51346,133985"/>
                </v:shape>
                <v:shape id="Shape 75" o:spid="_x0000_s1096" style="position:absolute;left:22169;top:7097;width:436;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gm8YA&#10;AADbAAAADwAAAGRycy9kb3ducmV2LnhtbESPT2vCQBTE74LfYXlCb3VTS6pNXaWUVjwJ9V/x9sg+&#10;k9Ds2zS7MdFP7woFj8PM/IaZzjtTihPVrrCs4GkYgSBOrS44U7DdfD1OQDiPrLG0TArO5GA+6/em&#10;mGjb8jed1j4TAcIuQQW591UipUtzMuiGtiIO3tHWBn2QdSZ1jW2Am1KOouhFGiw4LORY0UdO6e+6&#10;MQrk62G52H028d4dRo2+PNPP33Gl1MOge38D4anz9/B/e6kVjGO4fQk/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jgm8YAAADbAAAADwAAAAAAAAAAAAAAAACYAgAAZHJz&#10;L2Rvd25yZXYueG1sUEsFBgAAAAAEAAQA9QAAAIsDAAAAAA==&#10;" path="m43663,r,4686c21552,4686,21361,28486,21361,48158v,19685,191,43485,22302,43485l43663,96317c10312,96317,,67081,,48158,,29235,10312,,43663,xe" fillcolor="#181717" stroked="f" strokeweight="0">
                  <v:stroke miterlimit="83231f" joinstyle="miter"/>
                  <v:path arrowok="t" textboxrect="0,0,43663,96317"/>
                </v:shape>
                <v:shape id="Shape 76" o:spid="_x0000_s1097" style="position:absolute;left:22605;top:7097;width:437;height:963;visibility:visible;mso-wrap-style:square;v-text-anchor:top" coordsize="43663,96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p+7MYA&#10;AADbAAAADwAAAGRycy9kb3ducmV2LnhtbESPT2vCQBTE74LfYXlCb7qppdGmrlJKKzkJ9V/x9sg+&#10;k9Ds2zS70dRP7woFj8PM/IaZLTpTiRM1rrSs4HEUgSDOrC45V7DdfA6nIJxH1lhZJgV/5GAx7/dm&#10;mGh75i86rX0uAoRdggoK7+tESpcVZNCNbE0cvKNtDPogm1zqBs8Bbio5jqJYGiw5LBRY03tB2c+6&#10;NQrkyyFd7j7a5707jFt9eaLv3+NKqYdB9/YKwlPn7+H/dqoVTGK4fQk/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p+7MYAAADbAAAADwAAAAAAAAAAAAAAAACYAgAAZHJz&#10;L2Rvd25yZXYueG1sUEsFBgAAAAAEAAQA9QAAAIsDAAAAAA==&#10;" path="m,c33350,,43663,29235,43663,48158,43663,67081,33350,96317,,96317l,91643v22111,,22301,-23800,22301,-43485c22301,28486,22111,4686,,4686l,xe" fillcolor="#181717" stroked="f" strokeweight="0">
                  <v:stroke miterlimit="83231f" joinstyle="miter"/>
                  <v:path arrowok="t" textboxrect="0,0,43663,96317"/>
                </v:shape>
                <v:shape id="Shape 77" o:spid="_x0000_s1098" style="position:absolute;left:23244;top:7097;width:483;height:1352;visibility:visible;mso-wrap-style:square;v-text-anchor:top" coordsize="48247,135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WacUA&#10;AADbAAAADwAAAGRycy9kb3ducmV2LnhtbESPT2sCMRTE74V+h/AK3jSrFFe2RmmVSsFD8Q+F3h6b&#10;183i5mVJsrr105uC0OMwM79h5sveNuJMPtSOFYxHGQji0umaKwXHw/twBiJEZI2NY1LwSwGWi8eH&#10;ORbaXXhH532sRIJwKFCBibEtpAylIYth5Fri5P04bzEm6SupPV4S3DZykmVTabHmtGCwpZWh8rTv&#10;rAJvvtdM/WnznG8Pq89rN3776hqlBk/96wuISH38D9/bH1pBnsPfl/QD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xZpxQAAANsAAAAPAAAAAAAAAAAAAAAAAJgCAABkcnMv&#10;ZG93bnJldi54bWxQSwUGAAAAAAQABAD1AAAAigMAAAAA&#10;" path="m41034,r7213,844l48247,6300,43091,4686v-13678,,-14795,11240,-14795,22860c28296,37478,28854,53975,42342,53975r5905,-1765l48247,56733r-5346,1916c35217,58649,27534,56591,21171,52845,15735,53213,7861,58280,7861,64656v,6934,5817,8242,16307,8242l48247,72345r,19084l36972,91739c21954,92924,14046,96926,14046,109995v,15176,13488,19494,32601,19494l48247,129149r,5754l44412,135293c28296,135293,546,131178,546,109068,546,98184,9741,92761,18733,91072r,-191c7302,88265,,80023,,69342,,58280,7683,51537,16866,48158,11798,41415,10300,36538,10300,28308,10300,10681,25108,,41034,xe" fillcolor="#181717" stroked="f" strokeweight="0">
                  <v:stroke miterlimit="83231f" joinstyle="miter"/>
                  <v:path arrowok="t" textboxrect="0,0,48247,135293"/>
                </v:shape>
                <v:shape id="Shape 78" o:spid="_x0000_s1099" style="position:absolute;left:23727;top:7818;width:409;height:628;visibility:visible;mso-wrap-style:square;v-text-anchor:top" coordsize="40945,62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pf8EA&#10;AADbAAAADwAAAGRycy9kb3ducmV2LnhtbERPTWvCQBC9C/6HZQq96aaWWoluRAqlKnhoUvA6zY5J&#10;SHY2ZLea/nvnUOjx8b4329F16kpDaDwbeJonoIhLbxuuDHwV77MVqBCRLXaeycAvBdhm08kGU+tv&#10;/EnXPFZKQjikaKCOsU+1DmVNDsPc98TCXfzgMAocKm0HvEm46/QiSZbaYcPSUGNPbzWVbf7jpLc5&#10;k26fv/PFvihejofy47Q6nI15fBh3a1CRxvgv/nPvrYFXGStf5Afo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T6X/BAAAA2wAAAA8AAAAAAAAAAAAAAAAAmAIAAGRycy9kb3du&#10;cmV2LnhtbFBLBQYAAAAABAAEAPUAAACGAwAAAAA=&#10;" path="m8522,c28016,,40945,7493,40945,29413v,19393,-13073,28670,-28697,32097l,62755,,57000,22768,52164c29562,48673,34201,43377,34201,36157,34201,21361,24828,19114,6083,19114l,19281,,196,8522,xe" fillcolor="#181717" stroked="f" strokeweight="0">
                  <v:stroke miterlimit="83231f" joinstyle="miter"/>
                  <v:path arrowok="t" textboxrect="0,0,40945,62755"/>
                </v:shape>
                <v:shape id="Shape 79" o:spid="_x0000_s1100" style="position:absolute;left:23727;top:7097;width:437;height:567;visibility:visible;mso-wrap-style:square;v-text-anchor:top" coordsize="43751,56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ccEA&#10;AADbAAAADwAAAGRycy9kb3ducmV2LnhtbESPT0sDMRTE70K/Q3iCN5toxeq2aSkrsl7tn/tj85qs&#10;bl6WTdzGb28EweMwM79h1tvsezHRGLvAGu7mCgRxG0zHVsPx8Hr7BCImZIN9YNLwTRG2m9nVGisT&#10;LvxO0z5ZUSAcK9TgUhoqKWPryGOch4G4eOcwekxFjlaaES8F7nt5r9Sj9NhxWXA4UO2o/dx/eQ1q&#10;qk8f1jU2L3LzsFD8gk190PrmOu9WIBLl9B/+a78ZDctn+P1SfoD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pL3HBAAAA2wAAAA8AAAAAAAAAAAAAAAAAmAIAAGRycy9kb3du&#10;cmV2LnhtbFBLBQYAAAAABAAEAPUAAACGAwAAAAA=&#10;" path="m32512,v5626,,11239,3746,11239,10858c43751,15557,41884,19114,37567,19114,27635,19114,34011,6744,27445,6744v-2236,,-5246,3378,-5614,5626c25019,17615,26517,22492,26517,28677v,9182,-3514,16675,-9255,21872l,56733,,52210r1964,-587c7893,47204,8522,37433,8522,29985,8522,21974,8422,11749,2676,7137l,6300,,844r6982,817c11385,2854,15367,4775,18643,7683,21831,3378,25946,,32512,xe" fillcolor="#181717" stroked="f" strokeweight="0">
                  <v:stroke miterlimit="83231f" joinstyle="miter"/>
                  <v:path arrowok="t" textboxrect="0,0,43751,56733"/>
                </v:shape>
                <v:shape id="Shape 80" o:spid="_x0000_s1101" style="position:absolute;left:24211;top:7119;width:988;height:1331;visibility:visible;mso-wrap-style:square;v-text-anchor:top" coordsize="98755,133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kil8QA&#10;AADbAAAADwAAAGRycy9kb3ducmV2LnhtbESPwW7CMAyG70h7h8iTuKCRlsNghYCmTUMc1gOMiavV&#10;mLZa41RJBuXt58Mkjtbv/7O/1WZwnbpQiK1nA/k0A0VcedtybeD49fG0ABUTssXOMxm4UYTN+mG0&#10;wsL6K+/pcki1EgjHAg00KfWF1rFqyGGc+p5YsrMPDpOModY24FXgrtOzLHvWDluWCw329NZQ9XP4&#10;dUIpP/PvW9Dle/lyPG8Dn/L5hI0ZPw6vS1CJhnRf/m/vrIGFfC8u4gF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IpfEAAAA2wAAAA8AAAAAAAAAAAAAAAAAmAIAAGRycy9k&#10;b3ducmV2LnhtbFBLBQYAAAAABAAEAPUAAACJAwAAAAA=&#10;" path="m,l50229,r,4686l34480,4686,59220,65596r368,l78334,4686r-15748,l62586,,98755,r,4686l84138,4686,54902,99314v-6934,22682,-14046,33744,-30353,33744c13310,133058,7125,125374,7125,117310v,-6553,2997,-10490,8623,-10490c22682,106820,23990,111696,23990,116561v,4876,750,9741,6376,9741c35979,126302,42545,121247,47600,103264l50978,92011,13487,4686,,4686,,xe" fillcolor="#181717" stroked="f" strokeweight="0">
                  <v:stroke miterlimit="83231f" joinstyle="miter"/>
                  <v:path arrowok="t" textboxrect="0,0,98755,133058"/>
                </v:shape>
                <w10:anchorlock/>
              </v:group>
            </w:pict>
          </mc:Fallback>
        </mc:AlternateContent>
      </w:r>
    </w:p>
    <w:p w:rsidR="009302B2" w:rsidRDefault="009302B2" w:rsidP="00A30ED6">
      <w:pPr>
        <w:pStyle w:val="Standard"/>
        <w:tabs>
          <w:tab w:val="right" w:pos="9809"/>
        </w:tabs>
        <w:spacing w:line="360" w:lineRule="auto"/>
        <w:rPr>
          <w:noProof/>
          <w:lang w:val="nb-NO" w:eastAsia="nb-NO" w:bidi="ar-SA"/>
        </w:rPr>
      </w:pPr>
    </w:p>
    <w:p w:rsidR="009302B2" w:rsidRDefault="009302B2" w:rsidP="00A30ED6">
      <w:pPr>
        <w:pStyle w:val="Standard"/>
        <w:tabs>
          <w:tab w:val="right" w:pos="9809"/>
        </w:tabs>
        <w:spacing w:line="360" w:lineRule="auto"/>
      </w:pPr>
    </w:p>
    <w:p w:rsidR="00AF1456" w:rsidRDefault="001510FE" w:rsidP="00A30ED6">
      <w:pPr>
        <w:pStyle w:val="Standard"/>
        <w:tabs>
          <w:tab w:val="right" w:pos="9809"/>
        </w:tabs>
        <w:spacing w:line="360" w:lineRule="auto"/>
        <w:rPr>
          <w:rFonts w:ascii="Times New Roman" w:hAnsi="Times New Roman"/>
          <w:b/>
        </w:rPr>
      </w:pPr>
      <w:r>
        <w:rPr>
          <w:rFonts w:ascii="Times New Roman" w:hAnsi="Times New Roman"/>
          <w:b/>
        </w:rPr>
        <w:tab/>
      </w:r>
    </w:p>
    <w:p w:rsidR="00AF1456" w:rsidRDefault="001510FE" w:rsidP="00A30ED6">
      <w:pPr>
        <w:pStyle w:val="Standard"/>
        <w:tabs>
          <w:tab w:val="right" w:pos="9809"/>
        </w:tabs>
        <w:spacing w:line="360" w:lineRule="auto"/>
      </w:pPr>
      <w:r>
        <w:rPr>
          <w:rFonts w:ascii="Arial" w:hAnsi="Arial"/>
        </w:rPr>
        <w:t xml:space="preserve">Department of </w:t>
      </w:r>
      <w:r w:rsidR="00277F3D">
        <w:rPr>
          <w:rFonts w:ascii="Arial" w:hAnsi="Arial"/>
        </w:rPr>
        <w:t>Biology</w:t>
      </w:r>
      <w:r>
        <w:rPr>
          <w:rFonts w:ascii="Arial" w:hAnsi="Arial"/>
          <w:b/>
        </w:rPr>
        <w:tab/>
      </w:r>
    </w:p>
    <w:p w:rsidR="00AF1456" w:rsidRDefault="00AF1456" w:rsidP="00A30ED6">
      <w:pPr>
        <w:pStyle w:val="Standard"/>
        <w:spacing w:line="360" w:lineRule="auto"/>
        <w:jc w:val="center"/>
        <w:rPr>
          <w:rFonts w:ascii="Arial" w:hAnsi="Arial"/>
          <w:b/>
          <w:sz w:val="28"/>
        </w:rPr>
      </w:pPr>
    </w:p>
    <w:p w:rsidR="00277F3D" w:rsidRDefault="001510FE" w:rsidP="00A30ED6">
      <w:pPr>
        <w:pStyle w:val="Standard"/>
        <w:spacing w:line="360" w:lineRule="auto"/>
        <w:rPr>
          <w:rFonts w:ascii="Arial" w:hAnsi="Arial"/>
          <w:b/>
          <w:sz w:val="36"/>
        </w:rPr>
      </w:pPr>
      <w:r>
        <w:rPr>
          <w:rFonts w:ascii="Arial" w:hAnsi="Arial"/>
          <w:b/>
          <w:sz w:val="36"/>
        </w:rPr>
        <w:t>Examination paper for (</w:t>
      </w:r>
      <w:r w:rsidR="000E1320">
        <w:rPr>
          <w:rFonts w:ascii="Arial" w:hAnsi="Arial"/>
          <w:b/>
          <w:sz w:val="36"/>
        </w:rPr>
        <w:t xml:space="preserve"> </w:t>
      </w:r>
      <w:r w:rsidR="00277F3D">
        <w:rPr>
          <w:rFonts w:ascii="Arial" w:hAnsi="Arial"/>
          <w:b/>
          <w:sz w:val="36"/>
        </w:rPr>
        <w:t>BI2033</w:t>
      </w:r>
      <w:r w:rsidR="000E1320">
        <w:rPr>
          <w:rFonts w:ascii="Arial" w:hAnsi="Arial"/>
          <w:b/>
          <w:sz w:val="36"/>
        </w:rPr>
        <w:t xml:space="preserve"> </w:t>
      </w:r>
      <w:r>
        <w:rPr>
          <w:rFonts w:ascii="Arial" w:hAnsi="Arial"/>
          <w:b/>
          <w:sz w:val="36"/>
        </w:rPr>
        <w:t xml:space="preserve">) </w:t>
      </w:r>
    </w:p>
    <w:p w:rsidR="00AF1456" w:rsidRDefault="001510FE" w:rsidP="00A30ED6">
      <w:pPr>
        <w:pStyle w:val="Standard"/>
        <w:spacing w:line="360" w:lineRule="auto"/>
        <w:rPr>
          <w:rFonts w:ascii="Arial" w:hAnsi="Arial"/>
          <w:b/>
          <w:sz w:val="36"/>
        </w:rPr>
      </w:pPr>
      <w:r>
        <w:rPr>
          <w:rFonts w:ascii="Arial" w:hAnsi="Arial"/>
          <w:b/>
          <w:sz w:val="36"/>
        </w:rPr>
        <w:t>(</w:t>
      </w:r>
      <w:r w:rsidR="000E1320">
        <w:rPr>
          <w:rFonts w:ascii="Arial" w:hAnsi="Arial"/>
          <w:b/>
          <w:sz w:val="36"/>
        </w:rPr>
        <w:t xml:space="preserve"> </w:t>
      </w:r>
      <w:r w:rsidR="00277F3D">
        <w:rPr>
          <w:rFonts w:ascii="Arial" w:hAnsi="Arial"/>
          <w:b/>
          <w:sz w:val="36"/>
        </w:rPr>
        <w:t>Population Ecology/ Populasjonsøkologi</w:t>
      </w:r>
      <w:r w:rsidR="000E1320">
        <w:rPr>
          <w:rFonts w:ascii="Arial" w:hAnsi="Arial"/>
          <w:b/>
          <w:sz w:val="36"/>
        </w:rPr>
        <w:t xml:space="preserve"> </w:t>
      </w:r>
      <w:r>
        <w:rPr>
          <w:rFonts w:ascii="Arial" w:hAnsi="Arial"/>
          <w:b/>
          <w:sz w:val="36"/>
        </w:rPr>
        <w:t>)</w:t>
      </w:r>
    </w:p>
    <w:p w:rsidR="00AF1456" w:rsidRDefault="00AF1456" w:rsidP="00A30ED6">
      <w:pPr>
        <w:pStyle w:val="Standard"/>
        <w:spacing w:line="360" w:lineRule="auto"/>
        <w:rPr>
          <w:rFonts w:ascii="Arial" w:hAnsi="Arial"/>
          <w:b/>
        </w:rPr>
      </w:pPr>
    </w:p>
    <w:p w:rsidR="00AF1456" w:rsidRDefault="00AF1456" w:rsidP="00A30ED6">
      <w:pPr>
        <w:pStyle w:val="Standard"/>
        <w:spacing w:line="360" w:lineRule="auto"/>
        <w:rPr>
          <w:rFonts w:ascii="Arial" w:hAnsi="Arial"/>
          <w:b/>
        </w:rPr>
      </w:pPr>
    </w:p>
    <w:p w:rsidR="00AF1456" w:rsidRPr="0059464E" w:rsidRDefault="001510FE" w:rsidP="00A30ED6">
      <w:pPr>
        <w:pStyle w:val="Standard"/>
        <w:spacing w:line="360" w:lineRule="auto"/>
        <w:rPr>
          <w:rFonts w:ascii="Arial" w:hAnsi="Arial" w:cs="Arial"/>
          <w:b/>
        </w:rPr>
      </w:pPr>
      <w:r w:rsidRPr="0059464E">
        <w:rPr>
          <w:rFonts w:ascii="Arial" w:hAnsi="Arial" w:cs="Arial"/>
          <w:b/>
        </w:rPr>
        <w:t>Academic contact during examination:</w:t>
      </w:r>
    </w:p>
    <w:p w:rsidR="00AF1456" w:rsidRPr="0059464E" w:rsidRDefault="001510FE" w:rsidP="00A30ED6">
      <w:pPr>
        <w:pStyle w:val="Standard"/>
        <w:spacing w:line="360" w:lineRule="auto"/>
        <w:rPr>
          <w:rFonts w:ascii="Arial" w:hAnsi="Arial" w:cs="Arial"/>
          <w:b/>
        </w:rPr>
      </w:pPr>
      <w:r w:rsidRPr="0059464E">
        <w:rPr>
          <w:rFonts w:ascii="Arial" w:hAnsi="Arial" w:cs="Arial"/>
          <w:b/>
        </w:rPr>
        <w:t>Phone:</w:t>
      </w:r>
    </w:p>
    <w:p w:rsidR="00277F3D" w:rsidRPr="000811FF" w:rsidRDefault="00277F3D" w:rsidP="00A30ED6">
      <w:pPr>
        <w:spacing w:line="360" w:lineRule="auto"/>
        <w:rPr>
          <w:rFonts w:ascii="Arial" w:hAnsi="Arial" w:cs="Arial"/>
          <w:b/>
        </w:rPr>
      </w:pPr>
      <w:r w:rsidRPr="000811FF">
        <w:rPr>
          <w:rFonts w:ascii="Arial" w:hAnsi="Arial" w:cs="Arial"/>
          <w:b/>
        </w:rPr>
        <w:t>Tlf.: 92653244 (Vidar Grøtan)</w:t>
      </w:r>
    </w:p>
    <w:p w:rsidR="00277F3D" w:rsidRPr="000811FF" w:rsidRDefault="00277F3D" w:rsidP="00A30ED6">
      <w:pPr>
        <w:spacing w:line="360" w:lineRule="auto"/>
        <w:rPr>
          <w:rFonts w:ascii="Arial" w:hAnsi="Arial" w:cs="Arial"/>
          <w:b/>
        </w:rPr>
      </w:pPr>
      <w:r w:rsidRPr="000811FF">
        <w:rPr>
          <w:rFonts w:ascii="Arial" w:hAnsi="Arial" w:cs="Arial"/>
          <w:b/>
        </w:rPr>
        <w:t xml:space="preserve">        91897032 (Thor Harald Ringsby)</w:t>
      </w:r>
    </w:p>
    <w:p w:rsidR="00AF1456" w:rsidRPr="000811FF" w:rsidRDefault="00AF1456" w:rsidP="00A30ED6">
      <w:pPr>
        <w:pStyle w:val="Standard"/>
        <w:spacing w:line="360" w:lineRule="auto"/>
        <w:rPr>
          <w:rFonts w:ascii="Arial" w:hAnsi="Arial" w:cs="Arial"/>
          <w:b/>
        </w:rPr>
      </w:pPr>
    </w:p>
    <w:p w:rsidR="00AF1456" w:rsidRPr="0059464E" w:rsidRDefault="001510FE" w:rsidP="00A30ED6">
      <w:pPr>
        <w:pStyle w:val="Standard"/>
        <w:spacing w:line="360" w:lineRule="auto"/>
        <w:rPr>
          <w:rFonts w:ascii="Arial" w:hAnsi="Arial" w:cs="Arial"/>
          <w:b/>
        </w:rPr>
      </w:pPr>
      <w:r w:rsidRPr="0059464E">
        <w:rPr>
          <w:rFonts w:ascii="Arial" w:hAnsi="Arial" w:cs="Arial"/>
          <w:b/>
        </w:rPr>
        <w:t>Examination date:</w:t>
      </w:r>
      <w:r w:rsidR="00277F3D" w:rsidRPr="0059464E">
        <w:rPr>
          <w:rFonts w:ascii="Arial" w:hAnsi="Arial" w:cs="Arial"/>
          <w:b/>
        </w:rPr>
        <w:t xml:space="preserve"> </w:t>
      </w:r>
      <w:r w:rsidR="00B340CD">
        <w:rPr>
          <w:rFonts w:ascii="Arial" w:hAnsi="Arial" w:cs="Arial"/>
        </w:rPr>
        <w:t>30</w:t>
      </w:r>
      <w:r w:rsidR="00277F3D" w:rsidRPr="0059464E">
        <w:rPr>
          <w:rFonts w:ascii="Arial" w:hAnsi="Arial" w:cs="Arial"/>
        </w:rPr>
        <w:t>.</w:t>
      </w:r>
      <w:r w:rsidR="00B340CD">
        <w:rPr>
          <w:rFonts w:ascii="Arial" w:hAnsi="Arial" w:cs="Arial"/>
        </w:rPr>
        <w:t>11</w:t>
      </w:r>
      <w:r w:rsidR="00277F3D" w:rsidRPr="0059464E">
        <w:rPr>
          <w:rFonts w:ascii="Arial" w:hAnsi="Arial" w:cs="Arial"/>
        </w:rPr>
        <w:t>.2016</w:t>
      </w:r>
    </w:p>
    <w:p w:rsidR="00AF1456" w:rsidRPr="0059464E" w:rsidRDefault="001510FE" w:rsidP="00A30ED6">
      <w:pPr>
        <w:pStyle w:val="Standard"/>
        <w:spacing w:line="360" w:lineRule="auto"/>
        <w:rPr>
          <w:rFonts w:ascii="Arial" w:hAnsi="Arial" w:cs="Arial"/>
          <w:b/>
        </w:rPr>
      </w:pPr>
      <w:r w:rsidRPr="0059464E">
        <w:rPr>
          <w:rFonts w:ascii="Arial" w:hAnsi="Arial" w:cs="Arial"/>
          <w:b/>
        </w:rPr>
        <w:t>Examination time (from-to):</w:t>
      </w:r>
      <w:r w:rsidR="00277F3D" w:rsidRPr="0059464E">
        <w:rPr>
          <w:rFonts w:ascii="Arial" w:hAnsi="Arial" w:cs="Arial"/>
          <w:b/>
        </w:rPr>
        <w:t xml:space="preserve"> </w:t>
      </w:r>
      <w:r w:rsidR="00277F3D" w:rsidRPr="0059464E">
        <w:rPr>
          <w:rFonts w:ascii="Arial" w:hAnsi="Arial" w:cs="Arial"/>
        </w:rPr>
        <w:t>09:00-13:00 (4 timer/4 hours)</w:t>
      </w:r>
      <w:r w:rsidR="00277F3D" w:rsidRPr="0059464E">
        <w:rPr>
          <w:rFonts w:ascii="Arial" w:hAnsi="Arial" w:cs="Arial"/>
        </w:rPr>
        <w:tab/>
      </w:r>
    </w:p>
    <w:p w:rsidR="00AF1456" w:rsidRPr="0059464E" w:rsidRDefault="001510FE" w:rsidP="00A30ED6">
      <w:pPr>
        <w:pStyle w:val="Standard"/>
        <w:spacing w:line="360" w:lineRule="auto"/>
        <w:rPr>
          <w:rFonts w:ascii="Arial" w:hAnsi="Arial" w:cs="Arial"/>
          <w:b/>
        </w:rPr>
      </w:pPr>
      <w:r w:rsidRPr="0059464E">
        <w:rPr>
          <w:rFonts w:ascii="Arial" w:hAnsi="Arial" w:cs="Arial"/>
          <w:b/>
        </w:rPr>
        <w:t>Permitted examination support material:</w:t>
      </w:r>
      <w:r w:rsidR="00277F3D" w:rsidRPr="0059464E">
        <w:rPr>
          <w:rFonts w:ascii="Arial" w:hAnsi="Arial" w:cs="Arial"/>
          <w:b/>
        </w:rPr>
        <w:t xml:space="preserve"> </w:t>
      </w:r>
      <w:r w:rsidR="00277F3D" w:rsidRPr="0059464E">
        <w:rPr>
          <w:rFonts w:ascii="Arial" w:hAnsi="Arial" w:cs="Arial"/>
        </w:rPr>
        <w:t>gyldig kalkulator / legal calculator</w:t>
      </w:r>
    </w:p>
    <w:p w:rsidR="00AF1456" w:rsidRPr="0059464E" w:rsidRDefault="00AF1456" w:rsidP="00A30ED6">
      <w:pPr>
        <w:pStyle w:val="Standard"/>
        <w:spacing w:line="360" w:lineRule="auto"/>
        <w:rPr>
          <w:rFonts w:ascii="Arial" w:hAnsi="Arial" w:cs="Arial"/>
          <w:b/>
        </w:rPr>
      </w:pPr>
    </w:p>
    <w:p w:rsidR="00AF1456" w:rsidRPr="0059464E" w:rsidRDefault="001510FE" w:rsidP="00A30ED6">
      <w:pPr>
        <w:pStyle w:val="Standard"/>
        <w:spacing w:line="360" w:lineRule="auto"/>
        <w:rPr>
          <w:rFonts w:ascii="Arial" w:hAnsi="Arial" w:cs="Arial"/>
        </w:rPr>
      </w:pPr>
      <w:r w:rsidRPr="0059464E">
        <w:rPr>
          <w:rFonts w:ascii="Arial" w:hAnsi="Arial" w:cs="Arial"/>
          <w:b/>
        </w:rPr>
        <w:lastRenderedPageBreak/>
        <w:t>Other information:</w:t>
      </w:r>
      <w:r w:rsidR="00277F3D" w:rsidRPr="0059464E">
        <w:rPr>
          <w:rFonts w:ascii="Arial" w:hAnsi="Arial" w:cs="Arial"/>
          <w:b/>
        </w:rPr>
        <w:t xml:space="preserve"> </w:t>
      </w:r>
      <w:r w:rsidR="00277F3D" w:rsidRPr="0059464E">
        <w:rPr>
          <w:rFonts w:ascii="Arial" w:hAnsi="Arial" w:cs="Arial"/>
        </w:rPr>
        <w:t>The tasks are weighted differently: question 1 counts 40%, while tasks 2, 3 and 4 counts 20% each. / Oppgavene er vektet ulikt: oppgave 1 teller 40%, mens oppgavene 2, 3 og 4 teller 20% hver.</w:t>
      </w:r>
    </w:p>
    <w:p w:rsidR="00277F3D" w:rsidRPr="0059464E" w:rsidRDefault="00277F3D" w:rsidP="00A30ED6">
      <w:pPr>
        <w:pStyle w:val="Standard"/>
        <w:spacing w:line="360" w:lineRule="auto"/>
        <w:rPr>
          <w:rFonts w:ascii="Arial" w:hAnsi="Arial" w:cs="Arial"/>
          <w:b/>
        </w:rPr>
      </w:pPr>
    </w:p>
    <w:p w:rsidR="00AF1456" w:rsidRPr="0059464E" w:rsidRDefault="001510FE" w:rsidP="00A30ED6">
      <w:pPr>
        <w:pStyle w:val="Standard"/>
        <w:spacing w:line="360" w:lineRule="auto"/>
        <w:rPr>
          <w:rFonts w:ascii="Arial" w:hAnsi="Arial" w:cs="Arial"/>
          <w:b/>
        </w:rPr>
      </w:pPr>
      <w:r w:rsidRPr="0059464E">
        <w:rPr>
          <w:rFonts w:ascii="Arial" w:hAnsi="Arial" w:cs="Arial"/>
          <w:b/>
        </w:rPr>
        <w:t>Language:</w:t>
      </w:r>
      <w:r w:rsidR="00277F3D" w:rsidRPr="0059464E">
        <w:rPr>
          <w:rFonts w:ascii="Arial" w:hAnsi="Arial" w:cs="Arial"/>
          <w:b/>
        </w:rPr>
        <w:t xml:space="preserve"> </w:t>
      </w:r>
      <w:r w:rsidR="00B340CD">
        <w:rPr>
          <w:rFonts w:ascii="Arial" w:hAnsi="Arial" w:cs="Arial"/>
        </w:rPr>
        <w:t>Bokmål</w:t>
      </w:r>
      <w:r w:rsidR="00277F3D" w:rsidRPr="0059464E">
        <w:rPr>
          <w:rFonts w:ascii="Arial" w:hAnsi="Arial" w:cs="Arial"/>
        </w:rPr>
        <w:t>, Engelsk</w:t>
      </w:r>
    </w:p>
    <w:p w:rsidR="00AF1456" w:rsidRPr="0059464E" w:rsidRDefault="001510FE" w:rsidP="00A30ED6">
      <w:pPr>
        <w:pStyle w:val="Standard"/>
        <w:spacing w:line="360" w:lineRule="auto"/>
        <w:rPr>
          <w:rFonts w:ascii="Arial" w:hAnsi="Arial" w:cs="Arial"/>
          <w:b/>
        </w:rPr>
      </w:pPr>
      <w:r w:rsidRPr="0059464E">
        <w:rPr>
          <w:rFonts w:ascii="Arial" w:hAnsi="Arial" w:cs="Arial"/>
          <w:b/>
        </w:rPr>
        <w:t>Number of pages</w:t>
      </w:r>
      <w:r w:rsidR="00BA42F3" w:rsidRPr="0059464E">
        <w:rPr>
          <w:rFonts w:ascii="Arial" w:hAnsi="Arial" w:cs="Arial"/>
          <w:b/>
        </w:rPr>
        <w:t xml:space="preserve"> (front page excluded)</w:t>
      </w:r>
      <w:r w:rsidR="000E1320">
        <w:rPr>
          <w:rFonts w:ascii="Arial" w:hAnsi="Arial" w:cs="Arial"/>
          <w:b/>
        </w:rPr>
        <w:t>:  8</w:t>
      </w:r>
    </w:p>
    <w:p w:rsidR="00AF1456" w:rsidRPr="0059464E" w:rsidRDefault="001510FE" w:rsidP="00A30ED6">
      <w:pPr>
        <w:pStyle w:val="Standard"/>
        <w:spacing w:line="360" w:lineRule="auto"/>
        <w:rPr>
          <w:rFonts w:ascii="Arial" w:hAnsi="Arial" w:cs="Arial"/>
          <w:b/>
        </w:rPr>
      </w:pPr>
      <w:r w:rsidRPr="0059464E">
        <w:rPr>
          <w:rFonts w:ascii="Arial" w:hAnsi="Arial" w:cs="Arial"/>
          <w:b/>
        </w:rPr>
        <w:t>Number of pages enclosed:</w:t>
      </w:r>
      <w:r w:rsidR="000E1320">
        <w:rPr>
          <w:rFonts w:ascii="Arial" w:hAnsi="Arial" w:cs="Arial"/>
          <w:b/>
        </w:rPr>
        <w:t xml:space="preserve">  9</w:t>
      </w:r>
    </w:p>
    <w:p w:rsidR="00760CED" w:rsidRDefault="00760CED" w:rsidP="00A30ED6">
      <w:pPr>
        <w:pStyle w:val="Standard"/>
        <w:spacing w:line="360" w:lineRule="auto"/>
        <w:rPr>
          <w:rFonts w:ascii="Arial" w:hAnsi="Arial"/>
          <w:b/>
        </w:rPr>
      </w:pPr>
    </w:p>
    <w:tbl>
      <w:tblPr>
        <w:tblStyle w:val="Tabellrutenett"/>
        <w:tblpPr w:leftFromText="141" w:rightFromText="141" w:vertAnchor="text" w:horzAnchor="margin" w:tblpY="263"/>
        <w:tblW w:w="0" w:type="auto"/>
        <w:tblLook w:val="04A0" w:firstRow="1" w:lastRow="0" w:firstColumn="1" w:lastColumn="0" w:noHBand="0" w:noVBand="1"/>
      </w:tblPr>
      <w:tblGrid>
        <w:gridCol w:w="5225"/>
      </w:tblGrid>
      <w:tr w:rsidR="00760CED" w:rsidRPr="00853E70" w:rsidTr="00760CED">
        <w:trPr>
          <w:trHeight w:val="1510"/>
        </w:trPr>
        <w:tc>
          <w:tcPr>
            <w:tcW w:w="5225" w:type="dxa"/>
          </w:tcPr>
          <w:p w:rsidR="00760CED" w:rsidRPr="00853E70" w:rsidRDefault="00760CED" w:rsidP="00A30ED6">
            <w:pPr>
              <w:spacing w:line="360" w:lineRule="auto"/>
              <w:rPr>
                <w:rFonts w:ascii="Arial" w:hAnsi="Arial"/>
                <w:b/>
                <w:sz w:val="22"/>
                <w:szCs w:val="22"/>
                <w:lang w:val="nb-NO"/>
              </w:rPr>
            </w:pPr>
            <w:r w:rsidRPr="00853E70">
              <w:rPr>
                <w:rFonts w:ascii="Arial" w:hAnsi="Arial"/>
                <w:b/>
                <w:sz w:val="22"/>
                <w:szCs w:val="22"/>
                <w:lang w:val="nb-NO"/>
              </w:rPr>
              <w:t>Informasjon om trykking av eksamensoppgave Originalen er:</w:t>
            </w:r>
          </w:p>
          <w:p w:rsidR="00760CED" w:rsidRPr="00853E70" w:rsidRDefault="00760CED" w:rsidP="00A30ED6">
            <w:pPr>
              <w:spacing w:line="360" w:lineRule="auto"/>
              <w:rPr>
                <w:rFonts w:ascii="Arial" w:hAnsi="Arial"/>
                <w:b/>
                <w:sz w:val="32"/>
                <w:szCs w:val="32"/>
                <w:lang w:val="nb-NO"/>
              </w:rPr>
            </w:pPr>
            <w:r w:rsidRPr="00853E70">
              <w:rPr>
                <w:rFonts w:ascii="Arial" w:hAnsi="Arial"/>
                <w:b/>
                <w:lang w:val="nb-NO"/>
              </w:rPr>
              <w:t xml:space="preserve">1-sidig </w:t>
            </w:r>
            <w:r w:rsidRPr="00853E70">
              <w:rPr>
                <w:rFonts w:ascii="Arial" w:hAnsi="Arial" w:cs="Arial"/>
                <w:b/>
                <w:lang w:val="nb-NO"/>
              </w:rPr>
              <w:t xml:space="preserve">   </w:t>
            </w:r>
            <w:r w:rsidRPr="00853E70">
              <w:rPr>
                <w:rFonts w:ascii="Arial" w:hAnsi="Arial" w:cs="Arial"/>
                <w:b/>
                <w:sz w:val="32"/>
                <w:szCs w:val="32"/>
                <w:lang w:val="nb-NO"/>
              </w:rPr>
              <w:t>□</w:t>
            </w:r>
            <w:r w:rsidRPr="00853E70">
              <w:rPr>
                <w:rFonts w:ascii="Arial" w:hAnsi="Arial" w:cs="Arial"/>
                <w:b/>
                <w:lang w:val="nb-NO"/>
              </w:rPr>
              <w:t xml:space="preserve">         2-sidig </w:t>
            </w:r>
            <w:r w:rsidRPr="00853E70">
              <w:rPr>
                <w:rFonts w:ascii="Arial" w:hAnsi="Arial" w:cs="Arial"/>
                <w:b/>
                <w:sz w:val="32"/>
                <w:szCs w:val="32"/>
                <w:lang w:val="nb-NO"/>
              </w:rPr>
              <w:t>□</w:t>
            </w:r>
          </w:p>
          <w:p w:rsidR="00760CED" w:rsidRPr="00853E70" w:rsidRDefault="00760CED" w:rsidP="00A30ED6">
            <w:pPr>
              <w:spacing w:line="360" w:lineRule="auto"/>
              <w:rPr>
                <w:rFonts w:ascii="Arial" w:hAnsi="Arial"/>
                <w:b/>
                <w:lang w:val="nb-NO"/>
              </w:rPr>
            </w:pPr>
            <w:r w:rsidRPr="00853E70">
              <w:rPr>
                <w:rFonts w:ascii="Arial" w:hAnsi="Arial"/>
                <w:b/>
                <w:lang w:val="nb-NO"/>
              </w:rPr>
              <w:t xml:space="preserve">sort/hvit </w:t>
            </w:r>
            <w:r w:rsidRPr="00853E70">
              <w:rPr>
                <w:rFonts w:ascii="Arial" w:hAnsi="Arial" w:cs="Arial"/>
                <w:b/>
                <w:sz w:val="32"/>
                <w:szCs w:val="32"/>
                <w:lang w:val="nb-NO"/>
              </w:rPr>
              <w:t>□</w:t>
            </w:r>
            <w:r w:rsidRPr="00853E70">
              <w:rPr>
                <w:rFonts w:ascii="Arial" w:hAnsi="Arial" w:cs="Arial"/>
                <w:b/>
                <w:sz w:val="30"/>
                <w:szCs w:val="30"/>
                <w:lang w:val="nb-NO"/>
              </w:rPr>
              <w:t xml:space="preserve"> </w:t>
            </w:r>
            <w:r w:rsidRPr="00853E70">
              <w:rPr>
                <w:rFonts w:ascii="Arial" w:hAnsi="Arial"/>
                <w:b/>
                <w:lang w:val="nb-NO"/>
              </w:rPr>
              <w:t xml:space="preserve">         farger </w:t>
            </w:r>
            <w:r w:rsidRPr="00853E70">
              <w:rPr>
                <w:rFonts w:ascii="Arial" w:hAnsi="Arial" w:cs="Arial"/>
                <w:b/>
                <w:sz w:val="32"/>
                <w:szCs w:val="32"/>
                <w:lang w:val="nb-NO"/>
              </w:rPr>
              <w:t>□</w:t>
            </w:r>
          </w:p>
        </w:tc>
      </w:tr>
    </w:tbl>
    <w:p w:rsidR="00AF1456" w:rsidRPr="00853E70" w:rsidRDefault="00AF1456" w:rsidP="00A30ED6">
      <w:pPr>
        <w:pStyle w:val="Standard"/>
        <w:spacing w:line="360" w:lineRule="auto"/>
        <w:rPr>
          <w:rFonts w:ascii="Arial" w:hAnsi="Arial"/>
          <w:b/>
          <w:lang w:val="nb-NO"/>
        </w:rPr>
      </w:pPr>
    </w:p>
    <w:p w:rsidR="00AF1456" w:rsidRDefault="001510FE" w:rsidP="00A30ED6">
      <w:pPr>
        <w:pStyle w:val="Standard"/>
        <w:spacing w:line="360" w:lineRule="auto"/>
        <w:jc w:val="right"/>
        <w:rPr>
          <w:rFonts w:ascii="Arial" w:hAnsi="Arial"/>
          <w:b/>
        </w:rPr>
      </w:pPr>
      <w:r>
        <w:rPr>
          <w:rFonts w:ascii="Arial" w:hAnsi="Arial"/>
          <w:b/>
        </w:rPr>
        <w:t>Checked by:</w:t>
      </w:r>
    </w:p>
    <w:p w:rsidR="00AF1456" w:rsidRDefault="00AF1456" w:rsidP="00A30ED6">
      <w:pPr>
        <w:pStyle w:val="Standard"/>
        <w:spacing w:line="360" w:lineRule="auto"/>
        <w:jc w:val="right"/>
        <w:rPr>
          <w:rFonts w:ascii="Arial" w:hAnsi="Arial"/>
        </w:rPr>
      </w:pPr>
    </w:p>
    <w:p w:rsidR="00AF1456" w:rsidRDefault="001510FE" w:rsidP="00A30ED6">
      <w:pPr>
        <w:pStyle w:val="Standard"/>
        <w:spacing w:line="360" w:lineRule="auto"/>
        <w:jc w:val="right"/>
        <w:rPr>
          <w:rFonts w:ascii="Arial" w:hAnsi="Arial"/>
        </w:rPr>
      </w:pPr>
      <w:r>
        <w:rPr>
          <w:rFonts w:ascii="Arial" w:hAnsi="Arial"/>
        </w:rPr>
        <w:t>____________________________</w:t>
      </w:r>
    </w:p>
    <w:p w:rsidR="003B1FAA" w:rsidRDefault="001510FE" w:rsidP="00A30ED6">
      <w:pPr>
        <w:pStyle w:val="Standard"/>
        <w:spacing w:line="360" w:lineRule="auto"/>
        <w:ind w:left="4963" w:firstLine="709"/>
        <w:jc w:val="center"/>
        <w:rPr>
          <w:rFonts w:ascii="Arial" w:hAnsi="Arial"/>
        </w:rPr>
      </w:pPr>
      <w:r>
        <w:rPr>
          <w:rFonts w:ascii="Arial" w:hAnsi="Arial"/>
        </w:rPr>
        <w:t>Date</w:t>
      </w:r>
      <w:r>
        <w:rPr>
          <w:rFonts w:ascii="Arial" w:hAnsi="Arial"/>
        </w:rPr>
        <w:tab/>
      </w:r>
      <w:r>
        <w:rPr>
          <w:rFonts w:ascii="Arial" w:hAnsi="Arial"/>
        </w:rPr>
        <w:tab/>
        <w:t>Signature</w:t>
      </w:r>
    </w:p>
    <w:p w:rsidR="003B1FAA" w:rsidRDefault="003B1FAA" w:rsidP="00A30ED6">
      <w:pPr>
        <w:widowControl/>
        <w:suppressAutoHyphens w:val="0"/>
        <w:autoSpaceDN/>
        <w:spacing w:line="360" w:lineRule="auto"/>
        <w:textAlignment w:val="auto"/>
        <w:rPr>
          <w:rFonts w:ascii="Arial" w:hAnsi="Arial"/>
        </w:rPr>
      </w:pPr>
      <w:r>
        <w:rPr>
          <w:rFonts w:ascii="Arial" w:hAnsi="Arial"/>
        </w:rPr>
        <w:br w:type="page"/>
      </w:r>
    </w:p>
    <w:p w:rsidR="003B1FAA" w:rsidRPr="00853E70" w:rsidRDefault="003B1FAA" w:rsidP="00A30ED6">
      <w:pPr>
        <w:spacing w:line="360" w:lineRule="auto"/>
        <w:rPr>
          <w:b/>
          <w:i/>
        </w:rPr>
      </w:pPr>
      <w:r w:rsidRPr="00853E70">
        <w:rPr>
          <w:b/>
          <w:i/>
        </w:rPr>
        <w:lastRenderedPageBreak/>
        <w:t>Formler og definisjoner</w:t>
      </w:r>
    </w:p>
    <w:p w:rsidR="003B1FAA" w:rsidRPr="00853E70" w:rsidRDefault="003B1FAA" w:rsidP="00A30ED6">
      <w:pPr>
        <w:spacing w:line="360" w:lineRule="auto"/>
        <w:rPr>
          <w:b/>
          <w:i/>
        </w:rPr>
      </w:pPr>
      <w:r w:rsidRPr="00853E70">
        <w:rPr>
          <w:b/>
          <w:i/>
        </w:rPr>
        <w:t xml:space="preserve">Formulas and definitions </w:t>
      </w:r>
    </w:p>
    <w:p w:rsidR="003B1FAA" w:rsidRPr="00853E70" w:rsidRDefault="003B1FAA" w:rsidP="00A30ED6">
      <w:pPr>
        <w:spacing w:line="360" w:lineRule="auto"/>
      </w:pPr>
    </w:p>
    <w:p w:rsidR="003B1FAA" w:rsidRPr="003B1FAA" w:rsidRDefault="003B1FAA" w:rsidP="00A30ED6">
      <w:pPr>
        <w:spacing w:line="360" w:lineRule="auto"/>
        <w:rPr>
          <w:lang w:val="nb-NO"/>
        </w:rPr>
      </w:pPr>
      <w:r w:rsidRPr="003B1FAA">
        <w:rPr>
          <w:lang w:val="nb-NO"/>
        </w:rPr>
        <w:t>Populasjoner med ikke-overlappende generasjoner, ingen endring i miljø</w:t>
      </w:r>
    </w:p>
    <w:p w:rsidR="003B1FAA" w:rsidRPr="00FF43CB" w:rsidRDefault="003B1FAA" w:rsidP="00A30ED6">
      <w:pPr>
        <w:spacing w:line="360" w:lineRule="auto"/>
        <w:rPr>
          <w:i/>
        </w:rPr>
      </w:pPr>
      <w:r w:rsidRPr="00FF43CB">
        <w:rPr>
          <w:i/>
        </w:rPr>
        <w:t>Populations with non-overlapping generations, no change in environment</w:t>
      </w:r>
    </w:p>
    <w:p w:rsidR="003B1FAA" w:rsidRPr="00FF43CB" w:rsidRDefault="003B1FAA" w:rsidP="00A30ED6">
      <w:pPr>
        <w:spacing w:line="360" w:lineRule="auto"/>
      </w:pPr>
    </w:p>
    <w:p w:rsidR="003B1FAA" w:rsidRPr="00853E70" w:rsidRDefault="003B1FAA" w:rsidP="00A30ED6">
      <w:pPr>
        <w:spacing w:line="360" w:lineRule="auto"/>
        <w:rPr>
          <w:lang w:val="nb-NO"/>
        </w:rPr>
      </w:pPr>
      <w:r w:rsidRPr="00853E70">
        <w:rPr>
          <w:lang w:val="nb-NO"/>
        </w:rPr>
        <w:t>N</w:t>
      </w:r>
      <w:r w:rsidRPr="00853E70">
        <w:rPr>
          <w:vertAlign w:val="subscript"/>
          <w:lang w:val="nb-NO"/>
        </w:rPr>
        <w:t>t+1</w:t>
      </w:r>
      <w:r w:rsidRPr="00853E70">
        <w:rPr>
          <w:lang w:val="nb-NO"/>
        </w:rPr>
        <w:t xml:space="preserve"> = </w:t>
      </w:r>
      <w:r w:rsidRPr="00FF43CB">
        <w:rPr>
          <w:i/>
        </w:rPr>
        <w:t>λ</w:t>
      </w:r>
      <w:r w:rsidRPr="00853E70">
        <w:rPr>
          <w:lang w:val="nb-NO"/>
        </w:rPr>
        <w:t xml:space="preserve"> N</w:t>
      </w:r>
      <w:r w:rsidRPr="00853E70">
        <w:rPr>
          <w:vertAlign w:val="subscript"/>
          <w:lang w:val="nb-NO"/>
        </w:rPr>
        <w:t>t</w:t>
      </w:r>
      <w:r w:rsidRPr="00853E70">
        <w:rPr>
          <w:lang w:val="nb-NO"/>
        </w:rPr>
        <w:t xml:space="preserve">   </w:t>
      </w:r>
      <w:r w:rsidRPr="00853E70">
        <w:rPr>
          <w:b/>
          <w:bCs/>
          <w:lang w:val="nb-NO"/>
        </w:rPr>
        <w:t xml:space="preserve"> </w:t>
      </w:r>
    </w:p>
    <w:p w:rsidR="003B1FAA" w:rsidRPr="00853E70" w:rsidRDefault="003B1FAA" w:rsidP="00A30ED6">
      <w:pPr>
        <w:spacing w:line="360" w:lineRule="auto"/>
        <w:rPr>
          <w:lang w:val="nb-NO"/>
        </w:rPr>
      </w:pPr>
    </w:p>
    <w:p w:rsidR="003B1FAA" w:rsidRPr="00853E70" w:rsidRDefault="003B1FAA" w:rsidP="00A30ED6">
      <w:pPr>
        <w:spacing w:line="360" w:lineRule="auto"/>
        <w:rPr>
          <w:lang w:val="nb-NO"/>
        </w:rPr>
      </w:pPr>
      <w:r w:rsidRPr="00853E70">
        <w:rPr>
          <w:lang w:val="nb-NO"/>
        </w:rPr>
        <w:t>Eksponensiell vekst</w:t>
      </w:r>
    </w:p>
    <w:p w:rsidR="003B1FAA" w:rsidRPr="00853E70" w:rsidRDefault="003B1FAA" w:rsidP="00A30ED6">
      <w:pPr>
        <w:spacing w:line="360" w:lineRule="auto"/>
        <w:rPr>
          <w:i/>
          <w:lang w:val="nb-NO"/>
        </w:rPr>
      </w:pPr>
      <w:r w:rsidRPr="00853E70">
        <w:rPr>
          <w:i/>
          <w:lang w:val="nb-NO"/>
        </w:rPr>
        <w:t>Exponential growth</w:t>
      </w:r>
    </w:p>
    <w:p w:rsidR="003B1FAA" w:rsidRPr="00853E70" w:rsidRDefault="003B1FAA" w:rsidP="00A30ED6">
      <w:pPr>
        <w:spacing w:line="360" w:lineRule="auto"/>
        <w:rPr>
          <w:i/>
          <w:lang w:val="nb-NO"/>
        </w:rPr>
      </w:pPr>
    </w:p>
    <w:p w:rsidR="003B1FAA" w:rsidRPr="00FF43CB" w:rsidRDefault="003B1FAA" w:rsidP="00A30ED6">
      <w:pPr>
        <w:spacing w:line="360" w:lineRule="auto"/>
      </w:pPr>
      <w:r w:rsidRPr="00FF43CB">
        <w:rPr>
          <w:position w:val="-20"/>
        </w:rPr>
        <w:object w:dxaOrig="10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23.25pt" o:ole="">
            <v:imagedata r:id="rId7" o:title=""/>
          </v:shape>
          <o:OLEObject Type="Embed" ProgID="Equation.DSMT4" ShapeID="_x0000_i1025" DrawAspect="Content" ObjectID="_1541490005" r:id="rId8"/>
        </w:object>
      </w:r>
      <w:r w:rsidRPr="00FF43CB">
        <w:t xml:space="preserve"> </w:t>
      </w:r>
    </w:p>
    <w:p w:rsidR="003B1FAA" w:rsidRPr="00FF43CB" w:rsidRDefault="003B1FAA" w:rsidP="00A30ED6">
      <w:pPr>
        <w:spacing w:line="360" w:lineRule="auto"/>
      </w:pPr>
      <w:r w:rsidRPr="00FF43CB">
        <w:t xml:space="preserve"> </w:t>
      </w:r>
    </w:p>
    <w:p w:rsidR="003B1FAA" w:rsidRPr="00FF43CB" w:rsidRDefault="003B1FAA" w:rsidP="00A30ED6">
      <w:pPr>
        <w:spacing w:line="360" w:lineRule="auto"/>
      </w:pPr>
      <w:r w:rsidRPr="00FF43CB">
        <w:t>Logistisk vekst</w:t>
      </w:r>
    </w:p>
    <w:p w:rsidR="003B1FAA" w:rsidRPr="00FF43CB" w:rsidRDefault="003B1FAA" w:rsidP="00A30ED6">
      <w:pPr>
        <w:spacing w:line="360" w:lineRule="auto"/>
        <w:rPr>
          <w:i/>
        </w:rPr>
      </w:pPr>
      <w:r w:rsidRPr="00FF43CB">
        <w:rPr>
          <w:i/>
        </w:rPr>
        <w:t>Logistic growth</w:t>
      </w:r>
    </w:p>
    <w:p w:rsidR="003B1FAA" w:rsidRPr="00FF43CB" w:rsidRDefault="003B1FAA" w:rsidP="00A30ED6">
      <w:pPr>
        <w:spacing w:line="360" w:lineRule="auto"/>
        <w:rPr>
          <w:i/>
        </w:rPr>
      </w:pPr>
    </w:p>
    <w:p w:rsidR="003B1FAA" w:rsidRPr="00FF43CB" w:rsidRDefault="003B1FAA" w:rsidP="00A30ED6">
      <w:pPr>
        <w:spacing w:line="360" w:lineRule="auto"/>
      </w:pPr>
      <w:r w:rsidRPr="00FF43CB">
        <w:rPr>
          <w:position w:val="-24"/>
        </w:rPr>
        <w:object w:dxaOrig="2659" w:dyaOrig="620">
          <v:shape id="_x0000_i1026" type="#_x0000_t75" style="width:132.75pt;height:30.75pt" o:ole="">
            <v:imagedata r:id="rId9" o:title=""/>
          </v:shape>
          <o:OLEObject Type="Embed" ProgID="Equation.DSMT4" ShapeID="_x0000_i1026" DrawAspect="Content" ObjectID="_1541490006" r:id="rId10"/>
        </w:object>
      </w:r>
    </w:p>
    <w:p w:rsidR="003B1FAA" w:rsidRPr="00FF43CB" w:rsidRDefault="003B1FAA" w:rsidP="00A30ED6">
      <w:pPr>
        <w:spacing w:line="360" w:lineRule="auto"/>
      </w:pPr>
    </w:p>
    <w:p w:rsidR="003B1FAA" w:rsidRPr="00FF43CB" w:rsidRDefault="003B1FAA" w:rsidP="00A30ED6">
      <w:pPr>
        <w:spacing w:line="360" w:lineRule="auto"/>
      </w:pPr>
      <w:r w:rsidRPr="00FF43CB">
        <w:t>Populasjonsvekst med aldersstruktur</w:t>
      </w:r>
    </w:p>
    <w:p w:rsidR="003B1FAA" w:rsidRPr="00FF43CB" w:rsidRDefault="003B1FAA" w:rsidP="00A30ED6">
      <w:pPr>
        <w:spacing w:line="360" w:lineRule="auto"/>
        <w:rPr>
          <w:i/>
        </w:rPr>
      </w:pPr>
      <w:r w:rsidRPr="00FF43CB">
        <w:rPr>
          <w:i/>
        </w:rPr>
        <w:t>Population growth with age structure</w:t>
      </w:r>
    </w:p>
    <w:p w:rsidR="003B1FAA" w:rsidRPr="00FF43CB" w:rsidRDefault="003B1FAA" w:rsidP="00A30ED6">
      <w:pPr>
        <w:pStyle w:val="MTDisplayEquation"/>
        <w:spacing w:line="360" w:lineRule="auto"/>
      </w:pPr>
      <w:r w:rsidRPr="00FF43CB">
        <w:rPr>
          <w:position w:val="-44"/>
        </w:rPr>
        <w:object w:dxaOrig="1460" w:dyaOrig="999">
          <v:shape id="_x0000_i1027" type="#_x0000_t75" style="width:72.75pt;height:50.25pt" o:ole="">
            <v:imagedata r:id="rId11" o:title=""/>
          </v:shape>
          <o:OLEObject Type="Embed" ProgID="Equation.DSMT4" ShapeID="_x0000_i1027" DrawAspect="Content" ObjectID="_1541490007" r:id="rId12"/>
        </w:object>
      </w:r>
    </w:p>
    <w:p w:rsidR="003B1FAA" w:rsidRPr="00FF43CB" w:rsidRDefault="003B1FAA" w:rsidP="00A30ED6">
      <w:pPr>
        <w:spacing w:line="360" w:lineRule="auto"/>
      </w:pPr>
      <w:r w:rsidRPr="00FF43CB">
        <w:t>Livstabell</w:t>
      </w:r>
    </w:p>
    <w:p w:rsidR="003B1FAA" w:rsidRPr="00FF43CB" w:rsidRDefault="003B1FAA" w:rsidP="00A30ED6">
      <w:pPr>
        <w:spacing w:line="360" w:lineRule="auto"/>
        <w:rPr>
          <w:i/>
        </w:rPr>
      </w:pPr>
      <w:r w:rsidRPr="00FF43CB">
        <w:rPr>
          <w:i/>
        </w:rPr>
        <w:t>Life table</w:t>
      </w:r>
    </w:p>
    <w:p w:rsidR="003B1FAA" w:rsidRPr="00FF43CB" w:rsidRDefault="003B1FAA" w:rsidP="00A30ED6">
      <w:pPr>
        <w:spacing w:line="360" w:lineRule="auto"/>
        <w:rPr>
          <w:i/>
        </w:rPr>
      </w:pPr>
    </w:p>
    <w:p w:rsidR="003B1FAA" w:rsidRPr="00FF43CB" w:rsidRDefault="003B1FAA" w:rsidP="00A30ED6">
      <w:pPr>
        <w:spacing w:line="360" w:lineRule="auto"/>
        <w:rPr>
          <w:i/>
          <w:iCs/>
        </w:rPr>
      </w:pPr>
      <w:r w:rsidRPr="00FF43CB">
        <w:lastRenderedPageBreak/>
        <w:t>l</w:t>
      </w:r>
      <w:r w:rsidRPr="00FF43CB">
        <w:rPr>
          <w:position w:val="-6"/>
          <w:vertAlign w:val="subscript"/>
        </w:rPr>
        <w:t>x</w:t>
      </w:r>
      <w:r w:rsidRPr="00FF43CB">
        <w:t xml:space="preserve"> : andel i live ved starten av intervall </w:t>
      </w:r>
      <w:r w:rsidRPr="00FF43CB">
        <w:rPr>
          <w:i/>
          <w:iCs/>
        </w:rPr>
        <w:t>x</w:t>
      </w:r>
      <w:r w:rsidRPr="00FF43CB">
        <w:rPr>
          <w:iCs/>
        </w:rPr>
        <w:t xml:space="preserve"> / </w:t>
      </w:r>
      <w:r w:rsidRPr="00FF43CB">
        <w:rPr>
          <w:i/>
          <w:iCs/>
        </w:rPr>
        <w:t xml:space="preserve">proportion alive in the beginning of interval x </w:t>
      </w:r>
    </w:p>
    <w:p w:rsidR="003B1FAA" w:rsidRPr="00FF43CB" w:rsidRDefault="003B1FAA" w:rsidP="00A30ED6">
      <w:pPr>
        <w:spacing w:line="360" w:lineRule="auto"/>
        <w:rPr>
          <w:position w:val="-6"/>
          <w:vertAlign w:val="subscript"/>
        </w:rPr>
      </w:pPr>
    </w:p>
    <w:p w:rsidR="003B1FAA" w:rsidRPr="00FF43CB" w:rsidRDefault="003B1FAA" w:rsidP="00A30ED6">
      <w:pPr>
        <w:spacing w:line="360" w:lineRule="auto"/>
        <w:rPr>
          <w:position w:val="-6"/>
          <w:vertAlign w:val="subscript"/>
        </w:rPr>
      </w:pPr>
      <w:r w:rsidRPr="00FF43CB">
        <w:rPr>
          <w:position w:val="-30"/>
          <w:vertAlign w:val="subscript"/>
        </w:rPr>
        <w:object w:dxaOrig="800" w:dyaOrig="680">
          <v:shape id="_x0000_i1028" type="#_x0000_t75" style="width:39.75pt;height:33.75pt" o:ole="">
            <v:imagedata r:id="rId13" o:title=""/>
          </v:shape>
          <o:OLEObject Type="Embed" ProgID="Equation.DSMT4" ShapeID="_x0000_i1028" DrawAspect="Content" ObjectID="_1541490008" r:id="rId14"/>
        </w:object>
      </w:r>
    </w:p>
    <w:p w:rsidR="003B1FAA" w:rsidRPr="00FF43CB" w:rsidRDefault="003B1FAA" w:rsidP="00A30ED6">
      <w:pPr>
        <w:spacing w:line="360" w:lineRule="auto"/>
        <w:rPr>
          <w:position w:val="-6"/>
          <w:vertAlign w:val="subscript"/>
        </w:rPr>
      </w:pPr>
    </w:p>
    <w:p w:rsidR="003B1FAA" w:rsidRPr="00FF43CB" w:rsidRDefault="003B1FAA" w:rsidP="00A30ED6">
      <w:pPr>
        <w:spacing w:line="360" w:lineRule="auto"/>
        <w:rPr>
          <w:i/>
          <w:iCs/>
        </w:rPr>
      </w:pPr>
      <w:r w:rsidRPr="00FF43CB">
        <w:t>D</w:t>
      </w:r>
      <w:r w:rsidRPr="00FF43CB">
        <w:rPr>
          <w:position w:val="-6"/>
          <w:vertAlign w:val="subscript"/>
        </w:rPr>
        <w:t>x</w:t>
      </w:r>
      <w:r w:rsidRPr="00FF43CB">
        <w:t xml:space="preserve"> : antall døde i løpet av intervall </w:t>
      </w:r>
      <w:r w:rsidRPr="00FF43CB">
        <w:rPr>
          <w:i/>
          <w:iCs/>
        </w:rPr>
        <w:t>x / number of dead individuals during interval x</w:t>
      </w:r>
    </w:p>
    <w:p w:rsidR="003B1FAA" w:rsidRPr="00FF43CB" w:rsidRDefault="003B1FAA" w:rsidP="00A30ED6">
      <w:pPr>
        <w:spacing w:line="360" w:lineRule="auto"/>
        <w:rPr>
          <w:position w:val="-6"/>
          <w:vertAlign w:val="subscript"/>
        </w:rPr>
      </w:pPr>
    </w:p>
    <w:p w:rsidR="003B1FAA" w:rsidRPr="00FF43CB" w:rsidRDefault="003B1FAA" w:rsidP="00A30ED6">
      <w:pPr>
        <w:spacing w:line="360" w:lineRule="auto"/>
        <w:rPr>
          <w:position w:val="-6"/>
          <w:vertAlign w:val="subscript"/>
        </w:rPr>
      </w:pPr>
      <w:r w:rsidRPr="00FF43CB">
        <w:rPr>
          <w:position w:val="-12"/>
          <w:vertAlign w:val="subscript"/>
        </w:rPr>
        <w:object w:dxaOrig="1500" w:dyaOrig="360">
          <v:shape id="_x0000_i1029" type="#_x0000_t75" style="width:75pt;height:18pt" o:ole="">
            <v:imagedata r:id="rId15" o:title=""/>
          </v:shape>
          <o:OLEObject Type="Embed" ProgID="Equation.DSMT4" ShapeID="_x0000_i1029" DrawAspect="Content" ObjectID="_1541490009" r:id="rId16"/>
        </w:object>
      </w:r>
    </w:p>
    <w:p w:rsidR="003B1FAA" w:rsidRPr="00FF43CB" w:rsidRDefault="003B1FAA" w:rsidP="00A30ED6">
      <w:pPr>
        <w:spacing w:line="360" w:lineRule="auto"/>
        <w:rPr>
          <w:position w:val="-6"/>
          <w:vertAlign w:val="subscript"/>
        </w:rPr>
      </w:pPr>
    </w:p>
    <w:p w:rsidR="003B1FAA" w:rsidRPr="00FF43CB" w:rsidRDefault="003B1FAA" w:rsidP="00A30ED6">
      <w:pPr>
        <w:spacing w:line="360" w:lineRule="auto"/>
        <w:ind w:left="360" w:hanging="360"/>
        <w:rPr>
          <w:i/>
        </w:rPr>
      </w:pPr>
      <w:r w:rsidRPr="00FF43CB">
        <w:t>d</w:t>
      </w:r>
      <w:r w:rsidRPr="00FF43CB">
        <w:rPr>
          <w:vertAlign w:val="subscript"/>
        </w:rPr>
        <w:t xml:space="preserve">x </w:t>
      </w:r>
      <w:r w:rsidRPr="00FF43CB">
        <w:t xml:space="preserve">: andel som dør i løpet av intervall x / </w:t>
      </w:r>
      <w:r w:rsidRPr="00FF43CB">
        <w:rPr>
          <w:i/>
        </w:rPr>
        <w:t>proportion of individuals that die during interval x</w:t>
      </w:r>
    </w:p>
    <w:p w:rsidR="003B1FAA" w:rsidRPr="00FF43CB" w:rsidRDefault="003B1FAA" w:rsidP="00A30ED6">
      <w:pPr>
        <w:spacing w:line="360" w:lineRule="auto"/>
        <w:ind w:left="360" w:hanging="360"/>
      </w:pPr>
    </w:p>
    <w:p w:rsidR="003B1FAA" w:rsidRPr="00FF43CB" w:rsidRDefault="003B1FAA" w:rsidP="00A30ED6">
      <w:pPr>
        <w:spacing w:line="360" w:lineRule="auto"/>
        <w:ind w:left="360" w:hanging="360"/>
      </w:pPr>
      <w:r w:rsidRPr="00FF43CB">
        <w:rPr>
          <w:i/>
          <w:iCs/>
          <w:position w:val="-30"/>
        </w:rPr>
        <w:object w:dxaOrig="859" w:dyaOrig="680">
          <v:shape id="_x0000_i1030" type="#_x0000_t75" style="width:42.75pt;height:33.75pt" o:ole="">
            <v:imagedata r:id="rId17" o:title=""/>
          </v:shape>
          <o:OLEObject Type="Embed" ProgID="Equation.DSMT4" ShapeID="_x0000_i1030" DrawAspect="Content" ObjectID="_1541490010" r:id="rId18"/>
        </w:object>
      </w:r>
      <w:r w:rsidRPr="00FF43CB">
        <w:rPr>
          <w:i/>
          <w:iCs/>
        </w:rPr>
        <w:t xml:space="preserve"> </w:t>
      </w:r>
      <w:r w:rsidRPr="00FF43CB">
        <w:rPr>
          <w:iCs/>
        </w:rPr>
        <w:t>eller</w:t>
      </w:r>
      <w:r w:rsidRPr="00FF43CB">
        <w:rPr>
          <w:i/>
          <w:iCs/>
        </w:rPr>
        <w:t xml:space="preserve"> / or </w:t>
      </w:r>
      <w:r w:rsidRPr="00FF43CB">
        <w:rPr>
          <w:position w:val="-12"/>
          <w:vertAlign w:val="subscript"/>
        </w:rPr>
        <w:object w:dxaOrig="1180" w:dyaOrig="360">
          <v:shape id="_x0000_i1031" type="#_x0000_t75" style="width:59.25pt;height:18pt" o:ole="">
            <v:imagedata r:id="rId19" o:title=""/>
          </v:shape>
          <o:OLEObject Type="Embed" ProgID="Equation.DSMT4" ShapeID="_x0000_i1031" DrawAspect="Content" ObjectID="_1541490011" r:id="rId20"/>
        </w:object>
      </w:r>
    </w:p>
    <w:p w:rsidR="003B1FAA" w:rsidRPr="00FF43CB" w:rsidRDefault="003B1FAA" w:rsidP="00A30ED6">
      <w:pPr>
        <w:spacing w:line="360" w:lineRule="auto"/>
        <w:ind w:left="360" w:hanging="360"/>
        <w:rPr>
          <w:i/>
          <w:iCs/>
        </w:rPr>
      </w:pPr>
      <w:r w:rsidRPr="00FF43CB">
        <w:t>q</w:t>
      </w:r>
      <w:r w:rsidRPr="00FF43CB">
        <w:rPr>
          <w:position w:val="-6"/>
          <w:vertAlign w:val="subscript"/>
        </w:rPr>
        <w:t>x</w:t>
      </w:r>
      <w:r w:rsidRPr="00FF43CB">
        <w:t xml:space="preserve"> : andel av individer i live ved starten av x som vil dø i løpet av </w:t>
      </w:r>
      <w:r w:rsidRPr="00FF43CB">
        <w:rPr>
          <w:i/>
          <w:iCs/>
        </w:rPr>
        <w:t>x / proportion of individuals    alive in the beginning of interval x that will die during x</w:t>
      </w:r>
    </w:p>
    <w:p w:rsidR="003B1FAA" w:rsidRPr="00FF43CB" w:rsidRDefault="003B1FAA" w:rsidP="00A30ED6">
      <w:pPr>
        <w:spacing w:line="360" w:lineRule="auto"/>
        <w:ind w:left="360" w:hanging="360"/>
        <w:rPr>
          <w:i/>
          <w:iCs/>
        </w:rPr>
      </w:pPr>
    </w:p>
    <w:p w:rsidR="003B1FAA" w:rsidRPr="00FF43CB" w:rsidRDefault="003B1FAA" w:rsidP="00A30ED6">
      <w:pPr>
        <w:spacing w:line="360" w:lineRule="auto"/>
        <w:rPr>
          <w:i/>
          <w:iCs/>
        </w:rPr>
      </w:pPr>
      <w:r w:rsidRPr="00FF43CB">
        <w:rPr>
          <w:i/>
          <w:iCs/>
          <w:position w:val="-30"/>
        </w:rPr>
        <w:object w:dxaOrig="859" w:dyaOrig="680">
          <v:shape id="_x0000_i1032" type="#_x0000_t75" style="width:42.75pt;height:33.75pt" o:ole="">
            <v:imagedata r:id="rId21" o:title=""/>
          </v:shape>
          <o:OLEObject Type="Embed" ProgID="Equation.DSMT4" ShapeID="_x0000_i1032" DrawAspect="Content" ObjectID="_1541490012" r:id="rId22"/>
        </w:object>
      </w:r>
    </w:p>
    <w:p w:rsidR="003B1FAA" w:rsidRPr="00FF43CB" w:rsidRDefault="003B1FAA" w:rsidP="00A30ED6">
      <w:pPr>
        <w:spacing w:line="360" w:lineRule="auto"/>
        <w:rPr>
          <w:i/>
          <w:iCs/>
        </w:rPr>
      </w:pPr>
    </w:p>
    <w:p w:rsidR="003B1FAA" w:rsidRPr="00FF43CB" w:rsidRDefault="003B1FAA" w:rsidP="00A30ED6">
      <w:pPr>
        <w:spacing w:line="360" w:lineRule="auto"/>
        <w:ind w:left="360" w:hanging="360"/>
        <w:rPr>
          <w:i/>
        </w:rPr>
      </w:pPr>
      <w:r w:rsidRPr="00FF43CB">
        <w:t xml:space="preserve"> m</w:t>
      </w:r>
      <w:r w:rsidRPr="00FF43CB">
        <w:rPr>
          <w:position w:val="-6"/>
          <w:vertAlign w:val="subscript"/>
        </w:rPr>
        <w:t>x</w:t>
      </w:r>
      <w:r w:rsidRPr="00FF43CB">
        <w:t xml:space="preserve">: gjennomsnittlig antall hunnlige avkom per hunn per aldersklasse / </w:t>
      </w:r>
      <w:r w:rsidRPr="00FF43CB">
        <w:rPr>
          <w:i/>
        </w:rPr>
        <w:t>mean number of female offspring per female per age class</w:t>
      </w:r>
    </w:p>
    <w:p w:rsidR="003B1FAA" w:rsidRPr="00FF43CB" w:rsidRDefault="003B1FAA" w:rsidP="00A30ED6">
      <w:pPr>
        <w:spacing w:line="360" w:lineRule="auto"/>
        <w:rPr>
          <w:i/>
        </w:rPr>
      </w:pPr>
    </w:p>
    <w:p w:rsidR="003B1FAA" w:rsidRPr="00FF43CB" w:rsidRDefault="003B1FAA" w:rsidP="00A30ED6">
      <w:pPr>
        <w:spacing w:line="360" w:lineRule="auto"/>
        <w:ind w:left="360" w:hanging="360"/>
        <w:rPr>
          <w:i/>
          <w:position w:val="-6"/>
        </w:rPr>
      </w:pPr>
      <w:r w:rsidRPr="00FF43CB">
        <w:t>p</w:t>
      </w:r>
      <w:r w:rsidRPr="00FF43CB">
        <w:rPr>
          <w:vertAlign w:val="subscript"/>
        </w:rPr>
        <w:t>x</w:t>
      </w:r>
      <w:r w:rsidRPr="00FF43CB">
        <w:t xml:space="preserve">: sannsynligheten for å overleve fra en aldersklasse til neste </w:t>
      </w:r>
      <w:r w:rsidRPr="00FF43CB">
        <w:rPr>
          <w:i/>
        </w:rPr>
        <w:t>/ probability of surviving from one age class to the next</w:t>
      </w:r>
    </w:p>
    <w:p w:rsidR="003B1FAA" w:rsidRPr="00FF43CB" w:rsidRDefault="003B1FAA" w:rsidP="00A30ED6">
      <w:pPr>
        <w:spacing w:line="360" w:lineRule="auto"/>
      </w:pPr>
    </w:p>
    <w:p w:rsidR="003B1FAA" w:rsidRPr="00FF43CB" w:rsidRDefault="003B1FAA" w:rsidP="00A30ED6">
      <w:pPr>
        <w:spacing w:line="360" w:lineRule="auto"/>
        <w:rPr>
          <w:i/>
        </w:rPr>
      </w:pPr>
      <w:r w:rsidRPr="00FF43CB">
        <w:t xml:space="preserve">Netto reproduksjonsrate / </w:t>
      </w:r>
      <w:r w:rsidRPr="00FF43CB">
        <w:rPr>
          <w:i/>
        </w:rPr>
        <w:t>Net reproductive rate</w:t>
      </w:r>
    </w:p>
    <w:p w:rsidR="003B1FAA" w:rsidRPr="00FF43CB" w:rsidRDefault="003B1FAA" w:rsidP="00A30ED6">
      <w:pPr>
        <w:spacing w:line="360" w:lineRule="auto"/>
        <w:rPr>
          <w:position w:val="-28"/>
        </w:rPr>
      </w:pPr>
      <w:r w:rsidRPr="00FF43CB">
        <w:rPr>
          <w:position w:val="-28"/>
        </w:rPr>
        <w:object w:dxaOrig="1240" w:dyaOrig="680">
          <v:shape id="_x0000_i1033" type="#_x0000_t75" style="width:62.25pt;height:33.75pt" o:ole="">
            <v:imagedata r:id="rId23" o:title=""/>
          </v:shape>
          <o:OLEObject Type="Embed" ProgID="Equation.DSMT4" ShapeID="_x0000_i1033" DrawAspect="Content" ObjectID="_1541490013" r:id="rId24"/>
        </w:object>
      </w:r>
    </w:p>
    <w:p w:rsidR="003B1FAA" w:rsidRPr="00FF43CB" w:rsidRDefault="003B1FAA" w:rsidP="00A30ED6">
      <w:pPr>
        <w:spacing w:line="360" w:lineRule="auto"/>
        <w:rPr>
          <w:position w:val="-28"/>
        </w:rPr>
      </w:pPr>
    </w:p>
    <w:p w:rsidR="003B1FAA" w:rsidRPr="00FF43CB" w:rsidRDefault="003B1FAA" w:rsidP="00A30ED6">
      <w:pPr>
        <w:spacing w:line="360" w:lineRule="auto"/>
        <w:rPr>
          <w:position w:val="-28"/>
        </w:rPr>
      </w:pPr>
      <w:r w:rsidRPr="00FF43CB">
        <w:rPr>
          <w:position w:val="-28"/>
        </w:rPr>
        <w:t xml:space="preserve">Generasjonstid / </w:t>
      </w:r>
      <w:r w:rsidRPr="00FF43CB">
        <w:rPr>
          <w:i/>
          <w:position w:val="-28"/>
        </w:rPr>
        <w:t>Generation time</w:t>
      </w:r>
    </w:p>
    <w:p w:rsidR="003B1FAA" w:rsidRPr="00FF43CB" w:rsidRDefault="003B1FAA" w:rsidP="00A30ED6">
      <w:pPr>
        <w:spacing w:line="360" w:lineRule="auto"/>
        <w:rPr>
          <w:position w:val="-60"/>
        </w:rPr>
      </w:pPr>
      <w:r w:rsidRPr="00FF43CB">
        <w:rPr>
          <w:position w:val="-60"/>
        </w:rPr>
        <w:object w:dxaOrig="2420" w:dyaOrig="1320">
          <v:shape id="_x0000_i1034" type="#_x0000_t75" style="width:120.75pt;height:66pt" o:ole="">
            <v:imagedata r:id="rId25" o:title=""/>
          </v:shape>
          <o:OLEObject Type="Embed" ProgID="Equation.DSMT4" ShapeID="_x0000_i1034" DrawAspect="Content" ObjectID="_1541490014" r:id="rId26"/>
        </w:object>
      </w:r>
    </w:p>
    <w:p w:rsidR="003B1FAA" w:rsidRPr="00FF43CB" w:rsidRDefault="003B1FAA" w:rsidP="00A30ED6">
      <w:pPr>
        <w:spacing w:line="360" w:lineRule="auto"/>
        <w:rPr>
          <w:i/>
          <w:position w:val="-60"/>
        </w:rPr>
      </w:pPr>
      <w:r w:rsidRPr="00FF43CB">
        <w:rPr>
          <w:position w:val="-60"/>
        </w:rPr>
        <w:t xml:space="preserve">Reproduktiv verdi / </w:t>
      </w:r>
      <w:r w:rsidRPr="00FF43CB">
        <w:rPr>
          <w:i/>
          <w:position w:val="-60"/>
        </w:rPr>
        <w:t xml:space="preserve"> Reproductive value</w:t>
      </w:r>
    </w:p>
    <w:p w:rsidR="003B1FAA" w:rsidRPr="00FF43CB" w:rsidRDefault="003B1FAA" w:rsidP="00A30ED6">
      <w:pPr>
        <w:spacing w:line="360" w:lineRule="auto"/>
        <w:rPr>
          <w:position w:val="-60"/>
        </w:rPr>
      </w:pPr>
      <w:r w:rsidRPr="00FF43CB">
        <w:rPr>
          <w:position w:val="-30"/>
        </w:rPr>
        <w:object w:dxaOrig="1800" w:dyaOrig="720">
          <v:shape id="_x0000_i1035" type="#_x0000_t75" style="width:90pt;height:36pt" o:ole="">
            <v:imagedata r:id="rId27" o:title=""/>
          </v:shape>
          <o:OLEObject Type="Embed" ProgID="Equation.DSMT4" ShapeID="_x0000_i1035" DrawAspect="Content" ObjectID="_1541490015" r:id="rId28"/>
        </w:object>
      </w:r>
    </w:p>
    <w:p w:rsidR="003B1FAA" w:rsidRPr="00FF43CB" w:rsidRDefault="003B1FAA" w:rsidP="00A30ED6">
      <w:pPr>
        <w:spacing w:line="360" w:lineRule="auto"/>
      </w:pPr>
    </w:p>
    <w:p w:rsidR="003B1FAA" w:rsidRPr="00FF43CB" w:rsidRDefault="003B1FAA" w:rsidP="00A30ED6">
      <w:pPr>
        <w:spacing w:line="360" w:lineRule="auto"/>
      </w:pPr>
    </w:p>
    <w:p w:rsidR="003B1FAA" w:rsidRPr="00FF43CB" w:rsidRDefault="003B1FAA" w:rsidP="00A30ED6">
      <w:pPr>
        <w:spacing w:line="360" w:lineRule="auto"/>
        <w:rPr>
          <w:i/>
        </w:rPr>
      </w:pPr>
      <w:r w:rsidRPr="00FF43CB">
        <w:t xml:space="preserve">Reproduktiv verdi i stabil populasjon / </w:t>
      </w:r>
      <w:r w:rsidRPr="00FF43CB">
        <w:rPr>
          <w:i/>
        </w:rPr>
        <w:t>Reproductive value in stable population</w:t>
      </w:r>
    </w:p>
    <w:p w:rsidR="003B1FAA" w:rsidRPr="00FF43CB" w:rsidRDefault="003B1FAA" w:rsidP="00A30ED6">
      <w:pPr>
        <w:spacing w:line="360" w:lineRule="auto"/>
      </w:pPr>
      <w:r w:rsidRPr="00FF43CB">
        <w:rPr>
          <w:position w:val="-30"/>
        </w:rPr>
        <w:object w:dxaOrig="1200" w:dyaOrig="700">
          <v:shape id="_x0000_i1036" type="#_x0000_t75" style="width:60pt;height:35.25pt" o:ole="">
            <v:imagedata r:id="rId29" o:title=""/>
          </v:shape>
          <o:OLEObject Type="Embed" ProgID="Equation.DSMT4" ShapeID="_x0000_i1036" DrawAspect="Content" ObjectID="_1541490016" r:id="rId30"/>
        </w:object>
      </w:r>
    </w:p>
    <w:p w:rsidR="003B1FAA" w:rsidRPr="00FF43CB" w:rsidRDefault="003B1FAA" w:rsidP="00A30ED6">
      <w:pPr>
        <w:spacing w:line="360" w:lineRule="auto"/>
      </w:pPr>
    </w:p>
    <w:p w:rsidR="003B1FAA" w:rsidRPr="00FF43CB" w:rsidRDefault="003B1FAA" w:rsidP="00A30ED6">
      <w:pPr>
        <w:spacing w:line="360" w:lineRule="auto"/>
      </w:pPr>
    </w:p>
    <w:p w:rsidR="003B1FAA" w:rsidRPr="00FF43CB" w:rsidRDefault="003B1FAA" w:rsidP="00A30ED6">
      <w:pPr>
        <w:spacing w:line="360" w:lineRule="auto"/>
        <w:rPr>
          <w:i/>
        </w:rPr>
      </w:pPr>
      <w:r w:rsidRPr="00FF43CB">
        <w:t>Stabil aldersfordeling /</w:t>
      </w:r>
      <w:r w:rsidRPr="00FF43CB">
        <w:rPr>
          <w:i/>
        </w:rPr>
        <w:t xml:space="preserve"> Stable age structure</w:t>
      </w:r>
    </w:p>
    <w:p w:rsidR="003B1FAA" w:rsidRPr="00FF43CB" w:rsidRDefault="003B1FAA" w:rsidP="00A30ED6">
      <w:pPr>
        <w:spacing w:line="360" w:lineRule="auto"/>
      </w:pPr>
      <w:r w:rsidRPr="00FF43CB">
        <w:rPr>
          <w:position w:val="-60"/>
        </w:rPr>
        <w:object w:dxaOrig="1300" w:dyaOrig="1020">
          <v:shape id="_x0000_i1037" type="#_x0000_t75" style="width:65.25pt;height:51pt" o:ole="">
            <v:imagedata r:id="rId31" o:title=""/>
          </v:shape>
          <o:OLEObject Type="Embed" ProgID="Equation.DSMT4" ShapeID="_x0000_i1037" DrawAspect="Content" ObjectID="_1541490017" r:id="rId32"/>
        </w:object>
      </w:r>
    </w:p>
    <w:p w:rsidR="003B1FAA" w:rsidRPr="00FF43CB" w:rsidRDefault="003B1FAA" w:rsidP="00A30ED6">
      <w:pPr>
        <w:spacing w:line="360" w:lineRule="auto"/>
      </w:pPr>
    </w:p>
    <w:p w:rsidR="003B1FAA" w:rsidRPr="00853E70" w:rsidRDefault="003B1FAA" w:rsidP="00A30ED6">
      <w:pPr>
        <w:spacing w:line="360" w:lineRule="auto"/>
        <w:rPr>
          <w:i/>
          <w:lang w:val="nb-NO"/>
        </w:rPr>
      </w:pPr>
      <w:r w:rsidRPr="00853E70">
        <w:rPr>
          <w:lang w:val="nb-NO"/>
        </w:rPr>
        <w:t xml:space="preserve">Euler-Lotka ligning / </w:t>
      </w:r>
      <w:r w:rsidRPr="00853E70">
        <w:rPr>
          <w:i/>
          <w:lang w:val="nb-NO"/>
        </w:rPr>
        <w:t>Euler-Lotka equation</w:t>
      </w:r>
    </w:p>
    <w:p w:rsidR="003B1FAA" w:rsidRPr="00FF43CB" w:rsidRDefault="003B1FAA" w:rsidP="00A30ED6">
      <w:pPr>
        <w:spacing w:line="360" w:lineRule="auto"/>
      </w:pPr>
      <w:r w:rsidRPr="00FF43CB">
        <w:rPr>
          <w:position w:val="-28"/>
        </w:rPr>
        <w:object w:dxaOrig="1420" w:dyaOrig="680">
          <v:shape id="_x0000_i1038" type="#_x0000_t75" style="width:71.25pt;height:33.75pt" o:ole="">
            <v:imagedata r:id="rId33" o:title=""/>
          </v:shape>
          <o:OLEObject Type="Embed" ProgID="Equation.DSMT4" ShapeID="_x0000_i1038" DrawAspect="Content" ObjectID="_1541490018" r:id="rId34"/>
        </w:object>
      </w:r>
    </w:p>
    <w:p w:rsidR="003B1FAA" w:rsidRPr="00FF43CB" w:rsidRDefault="003B1FAA" w:rsidP="00A30ED6">
      <w:pPr>
        <w:spacing w:line="360" w:lineRule="auto"/>
      </w:pPr>
    </w:p>
    <w:p w:rsidR="003B1FAA" w:rsidRPr="00FF43CB" w:rsidRDefault="003B1FAA" w:rsidP="00A30ED6">
      <w:pPr>
        <w:spacing w:line="360" w:lineRule="auto"/>
      </w:pPr>
      <w:r w:rsidRPr="00FF43CB">
        <w:t>Approksimasjon for r / Approximation for r:</w:t>
      </w:r>
    </w:p>
    <w:p w:rsidR="003B1FAA" w:rsidRPr="00FF43CB" w:rsidRDefault="003B1FAA" w:rsidP="00A30ED6">
      <w:pPr>
        <w:spacing w:line="360" w:lineRule="auto"/>
      </w:pPr>
    </w:p>
    <w:p w:rsidR="003B1FAA" w:rsidRPr="00FF43CB" w:rsidRDefault="003B1FAA" w:rsidP="00A30ED6">
      <w:pPr>
        <w:spacing w:line="360" w:lineRule="auto"/>
      </w:pPr>
      <w:r w:rsidRPr="00FF43CB">
        <w:lastRenderedPageBreak/>
        <w:t xml:space="preserve">r </w:t>
      </w:r>
      <w:r w:rsidRPr="00FF43CB">
        <w:rPr>
          <w:position w:val="-4"/>
        </w:rPr>
        <w:object w:dxaOrig="200" w:dyaOrig="200">
          <v:shape id="_x0000_i1039" type="#_x0000_t75" style="width:9.75pt;height:9.75pt" o:ole="">
            <v:imagedata r:id="rId35" o:title=""/>
          </v:shape>
          <o:OLEObject Type="Embed" ProgID="Equation.DSMT4" ShapeID="_x0000_i1039" DrawAspect="Content" ObjectID="_1541490019" r:id="rId36"/>
        </w:object>
      </w:r>
      <w:r w:rsidRPr="00FF43CB">
        <w:t>ln R</w:t>
      </w:r>
      <w:r w:rsidRPr="00FF43CB">
        <w:rPr>
          <w:vertAlign w:val="subscript"/>
        </w:rPr>
        <w:t>0</w:t>
      </w:r>
      <w:r w:rsidRPr="00FF43CB">
        <w:t xml:space="preserve"> / G</w:t>
      </w:r>
    </w:p>
    <w:p w:rsidR="003B1FAA" w:rsidRPr="00FF43CB" w:rsidRDefault="003B1FAA" w:rsidP="00A30ED6">
      <w:pPr>
        <w:spacing w:line="360" w:lineRule="auto"/>
      </w:pPr>
    </w:p>
    <w:p w:rsidR="003B1FAA" w:rsidRPr="00FF43CB" w:rsidRDefault="003B1FAA" w:rsidP="00A30ED6">
      <w:pPr>
        <w:spacing w:line="360" w:lineRule="auto"/>
        <w:rPr>
          <w:i/>
        </w:rPr>
      </w:pPr>
      <w:r w:rsidRPr="00FF43CB">
        <w:t xml:space="preserve">Stokastisk vekstrate </w:t>
      </w:r>
      <w:r w:rsidRPr="00FF43CB">
        <w:rPr>
          <w:i/>
        </w:rPr>
        <w:t>/ Stochastic growth rate</w:t>
      </w:r>
    </w:p>
    <w:p w:rsidR="003B1FAA" w:rsidRPr="00FF43CB" w:rsidRDefault="003B1FAA" w:rsidP="00A30ED6">
      <w:pPr>
        <w:suppressAutoHyphens w:val="0"/>
        <w:spacing w:line="360" w:lineRule="auto"/>
        <w:rPr>
          <w:b/>
        </w:rPr>
      </w:pPr>
      <w:r w:rsidRPr="00FF43CB">
        <w:rPr>
          <w:position w:val="-24"/>
        </w:rPr>
        <w:object w:dxaOrig="2040" w:dyaOrig="620">
          <v:shape id="_x0000_i1040" type="#_x0000_t75" style="width:102pt;height:30.75pt" o:ole="">
            <v:imagedata r:id="rId37" o:title=""/>
          </v:shape>
          <o:OLEObject Type="Embed" ProgID="Equation.DSMT4" ShapeID="_x0000_i1040" DrawAspect="Content" ObjectID="_1541490020" r:id="rId38"/>
        </w:object>
      </w:r>
      <w:r w:rsidRPr="00FF43CB">
        <w:rPr>
          <w:b/>
        </w:rPr>
        <w:br w:type="page"/>
      </w:r>
    </w:p>
    <w:p w:rsidR="003B1FAA" w:rsidRPr="00853E70" w:rsidRDefault="003B1FAA" w:rsidP="00A30ED6">
      <w:pPr>
        <w:suppressAutoHyphens w:val="0"/>
        <w:spacing w:line="360" w:lineRule="auto"/>
        <w:rPr>
          <w:rFonts w:ascii="Times New Roman" w:hAnsi="Times New Roman" w:cs="Times New Roman"/>
          <w:b/>
          <w:lang w:val="nb-NO"/>
        </w:rPr>
      </w:pPr>
      <w:r w:rsidRPr="00853E70">
        <w:rPr>
          <w:rFonts w:ascii="Times New Roman" w:hAnsi="Times New Roman" w:cs="Times New Roman"/>
          <w:lang w:val="nb-NO"/>
        </w:rPr>
        <w:lastRenderedPageBreak/>
        <w:t>BOKMÅL</w:t>
      </w:r>
    </w:p>
    <w:p w:rsidR="00953829" w:rsidRPr="00853E70" w:rsidRDefault="00953829" w:rsidP="00A30ED6">
      <w:pPr>
        <w:spacing w:line="360" w:lineRule="auto"/>
        <w:rPr>
          <w:rFonts w:ascii="Times New Roman" w:hAnsi="Times New Roman" w:cs="Times New Roman"/>
          <w:b/>
          <w:lang w:val="nb-NO"/>
        </w:rPr>
      </w:pPr>
    </w:p>
    <w:p w:rsidR="00953829" w:rsidRPr="008C3C69" w:rsidRDefault="00953829" w:rsidP="00A30ED6">
      <w:pPr>
        <w:spacing w:line="360" w:lineRule="auto"/>
        <w:rPr>
          <w:b/>
          <w:lang w:val="nb-NO"/>
        </w:rPr>
      </w:pPr>
      <w:r w:rsidRPr="008C3C69">
        <w:rPr>
          <w:b/>
          <w:lang w:val="nb-NO"/>
        </w:rPr>
        <w:t>Oppgave 1</w:t>
      </w:r>
    </w:p>
    <w:p w:rsidR="003422D4" w:rsidRPr="003422D4" w:rsidRDefault="003422D4" w:rsidP="00A30ED6">
      <w:pPr>
        <w:spacing w:line="360" w:lineRule="auto"/>
        <w:rPr>
          <w:b/>
          <w:lang w:val="nb-NO"/>
        </w:rPr>
      </w:pPr>
      <w:r>
        <w:rPr>
          <w:lang w:val="nb-NO"/>
        </w:rPr>
        <w:t xml:space="preserve">I </w:t>
      </w:r>
      <w:r w:rsidRPr="00953829">
        <w:rPr>
          <w:lang w:val="nb-NO"/>
        </w:rPr>
        <w:t xml:space="preserve">en bestand av </w:t>
      </w:r>
      <w:r>
        <w:rPr>
          <w:lang w:val="nb-NO"/>
        </w:rPr>
        <w:t xml:space="preserve">en </w:t>
      </w:r>
      <w:r w:rsidRPr="00953829">
        <w:rPr>
          <w:lang w:val="nb-NO"/>
        </w:rPr>
        <w:t>spurvefug</w:t>
      </w:r>
      <w:r>
        <w:rPr>
          <w:lang w:val="nb-NO"/>
        </w:rPr>
        <w:t>l-art</w:t>
      </w:r>
      <w:r w:rsidRPr="00953829">
        <w:rPr>
          <w:lang w:val="nb-NO"/>
        </w:rPr>
        <w:t xml:space="preserve"> blir det </w:t>
      </w:r>
      <w:r>
        <w:rPr>
          <w:lang w:val="nb-NO"/>
        </w:rPr>
        <w:t xml:space="preserve">foretatt en telling like etter at ungene har forlatt reiret. Tellingen viser at det er </w:t>
      </w:r>
      <w:r w:rsidRPr="00953829">
        <w:rPr>
          <w:lang w:val="nb-NO"/>
        </w:rPr>
        <w:t>100 utfløyne unger og 50 to-åringer</w:t>
      </w:r>
      <w:r>
        <w:rPr>
          <w:lang w:val="nb-NO"/>
        </w:rPr>
        <w:t xml:space="preserve"> tilstede i bestanden</w:t>
      </w:r>
      <w:r w:rsidRPr="00953829">
        <w:rPr>
          <w:lang w:val="nb-NO"/>
        </w:rPr>
        <w:t>. Alle individer dør i løpet av sitt 3. leveår.</w:t>
      </w:r>
      <w:r>
        <w:rPr>
          <w:lang w:val="nb-NO"/>
        </w:rPr>
        <w:t xml:space="preserve"> Reproduksjon antas å være aldersuavhengig og den aldersuavhengige overlevelsen er 0.5.</w:t>
      </w:r>
      <w:r w:rsidR="00DC70C4">
        <w:rPr>
          <w:lang w:val="nb-NO"/>
        </w:rPr>
        <w:t xml:space="preserve"> Kjønnsforholdet blant ungene antas å være 1:1 og vi antar kjønnsuavhengig dødelighet.</w:t>
      </w:r>
    </w:p>
    <w:p w:rsidR="00953829" w:rsidRPr="00953829" w:rsidRDefault="003422D4" w:rsidP="00A30ED6">
      <w:pPr>
        <w:widowControl/>
        <w:numPr>
          <w:ilvl w:val="0"/>
          <w:numId w:val="9"/>
        </w:numPr>
        <w:suppressAutoHyphens w:val="0"/>
        <w:autoSpaceDN/>
        <w:spacing w:line="360" w:lineRule="auto"/>
        <w:textAlignment w:val="auto"/>
        <w:rPr>
          <w:b/>
          <w:lang w:val="nb-NO"/>
        </w:rPr>
      </w:pPr>
      <w:r>
        <w:rPr>
          <w:lang w:val="nb-NO"/>
        </w:rPr>
        <w:t>Beregn vekstraten i bestanden.</w:t>
      </w:r>
      <w:r w:rsidR="00953829" w:rsidRPr="00953829">
        <w:rPr>
          <w:lang w:val="nb-NO"/>
        </w:rPr>
        <w:t xml:space="preserve"> </w:t>
      </w:r>
    </w:p>
    <w:p w:rsidR="00953829" w:rsidRPr="00953829" w:rsidRDefault="00953829" w:rsidP="00A30ED6">
      <w:pPr>
        <w:widowControl/>
        <w:numPr>
          <w:ilvl w:val="0"/>
          <w:numId w:val="9"/>
        </w:numPr>
        <w:suppressAutoHyphens w:val="0"/>
        <w:autoSpaceDN/>
        <w:spacing w:line="360" w:lineRule="auto"/>
        <w:textAlignment w:val="auto"/>
        <w:rPr>
          <w:b/>
          <w:lang w:val="nb-NO"/>
        </w:rPr>
      </w:pPr>
      <w:r w:rsidRPr="00953829">
        <w:rPr>
          <w:lang w:val="nb-NO"/>
        </w:rPr>
        <w:t xml:space="preserve">Hvor stor er </w:t>
      </w:r>
      <w:r w:rsidR="008F6AD8">
        <w:rPr>
          <w:lang w:val="nb-NO"/>
        </w:rPr>
        <w:t>forventet andel av 1-</w:t>
      </w:r>
      <w:r w:rsidRPr="00953829">
        <w:rPr>
          <w:lang w:val="nb-NO"/>
        </w:rPr>
        <w:t>åringer i denne bestanden?</w:t>
      </w:r>
    </w:p>
    <w:p w:rsidR="00953829" w:rsidRPr="00454BB2" w:rsidRDefault="00454BB2" w:rsidP="00A30ED6">
      <w:pPr>
        <w:widowControl/>
        <w:numPr>
          <w:ilvl w:val="0"/>
          <w:numId w:val="9"/>
        </w:numPr>
        <w:suppressAutoHyphens w:val="0"/>
        <w:autoSpaceDN/>
        <w:spacing w:line="360" w:lineRule="auto"/>
        <w:textAlignment w:val="auto"/>
        <w:rPr>
          <w:b/>
          <w:lang w:val="nb-NO"/>
        </w:rPr>
      </w:pPr>
      <w:r>
        <w:rPr>
          <w:lang w:val="nb-NO"/>
        </w:rPr>
        <w:t>Sett opp en post-reproduktiv Leslie-matrise for bestanden</w:t>
      </w:r>
    </w:p>
    <w:p w:rsidR="00454BB2" w:rsidRPr="00454BB2" w:rsidRDefault="00454BB2" w:rsidP="00A30ED6">
      <w:pPr>
        <w:widowControl/>
        <w:numPr>
          <w:ilvl w:val="0"/>
          <w:numId w:val="9"/>
        </w:numPr>
        <w:suppressAutoHyphens w:val="0"/>
        <w:autoSpaceDN/>
        <w:spacing w:line="360" w:lineRule="auto"/>
        <w:textAlignment w:val="auto"/>
        <w:rPr>
          <w:b/>
          <w:lang w:val="nb-NO"/>
        </w:rPr>
      </w:pPr>
      <w:r>
        <w:rPr>
          <w:lang w:val="nb-NO"/>
        </w:rPr>
        <w:t>Basert på en Leslie-matrise kan man regne ut elastisitet</w:t>
      </w:r>
      <w:r w:rsidR="0002412D">
        <w:rPr>
          <w:lang w:val="nb-NO"/>
        </w:rPr>
        <w:t>, forklar hva elastisitet er og hvordan elastisitet kan brukes i forvaltning av en art.</w:t>
      </w:r>
    </w:p>
    <w:p w:rsidR="00454BB2" w:rsidRPr="0002412D" w:rsidRDefault="00454BB2" w:rsidP="00A30ED6">
      <w:pPr>
        <w:widowControl/>
        <w:numPr>
          <w:ilvl w:val="0"/>
          <w:numId w:val="9"/>
        </w:numPr>
        <w:suppressAutoHyphens w:val="0"/>
        <w:autoSpaceDN/>
        <w:spacing w:line="360" w:lineRule="auto"/>
        <w:textAlignment w:val="auto"/>
        <w:rPr>
          <w:b/>
          <w:lang w:val="nb-NO"/>
        </w:rPr>
      </w:pPr>
      <w:r w:rsidRPr="00953829">
        <w:rPr>
          <w:lang w:val="nb-NO"/>
        </w:rPr>
        <w:t xml:space="preserve">En annen bestand av denne arten ble funnet å være stabil i populasjonstørrelse over tid. </w:t>
      </w:r>
      <w:r w:rsidR="00DC70C4">
        <w:rPr>
          <w:lang w:val="nb-NO"/>
        </w:rPr>
        <w:t xml:space="preserve">Hvis vi antar at overlevelsen er den samme som i den forrige bestanden, hvor mange utfløyne unger må </w:t>
      </w:r>
      <w:r w:rsidR="008C3C69">
        <w:rPr>
          <w:lang w:val="nb-NO"/>
        </w:rPr>
        <w:t>hver</w:t>
      </w:r>
      <w:r w:rsidR="00DC70C4">
        <w:rPr>
          <w:lang w:val="nb-NO"/>
        </w:rPr>
        <w:t xml:space="preserve"> hunn </w:t>
      </w:r>
      <w:r w:rsidRPr="00953829">
        <w:rPr>
          <w:lang w:val="nb-NO"/>
        </w:rPr>
        <w:t xml:space="preserve">i denne bestanden </w:t>
      </w:r>
      <w:r w:rsidR="00DC70C4">
        <w:rPr>
          <w:lang w:val="nb-NO"/>
        </w:rPr>
        <w:t>produsere</w:t>
      </w:r>
      <w:r w:rsidRPr="00953829">
        <w:rPr>
          <w:lang w:val="nb-NO"/>
        </w:rPr>
        <w:t>?</w:t>
      </w:r>
    </w:p>
    <w:p w:rsidR="0002412D" w:rsidRPr="00953829" w:rsidRDefault="0002412D" w:rsidP="00A30ED6">
      <w:pPr>
        <w:widowControl/>
        <w:numPr>
          <w:ilvl w:val="0"/>
          <w:numId w:val="9"/>
        </w:numPr>
        <w:suppressAutoHyphens w:val="0"/>
        <w:autoSpaceDN/>
        <w:spacing w:line="360" w:lineRule="auto"/>
        <w:textAlignment w:val="auto"/>
        <w:rPr>
          <w:b/>
          <w:lang w:val="nb-NO"/>
        </w:rPr>
      </w:pPr>
      <w:r>
        <w:rPr>
          <w:lang w:val="nb-NO"/>
        </w:rPr>
        <w:t xml:space="preserve">Beregn reproduktiv verdi for bestanden i </w:t>
      </w:r>
      <w:r w:rsidR="00857641">
        <w:rPr>
          <w:lang w:val="nb-NO"/>
        </w:rPr>
        <w:t>e).</w:t>
      </w:r>
    </w:p>
    <w:p w:rsidR="003B1FAA" w:rsidRPr="003B1FAA" w:rsidRDefault="003B1FAA" w:rsidP="00A30ED6">
      <w:pPr>
        <w:spacing w:line="360" w:lineRule="auto"/>
        <w:rPr>
          <w:rFonts w:ascii="Times New Roman" w:hAnsi="Times New Roman" w:cs="Times New Roman"/>
          <w:b/>
          <w:lang w:val="nb-NO"/>
        </w:rPr>
      </w:pPr>
    </w:p>
    <w:p w:rsidR="003B1FAA" w:rsidRPr="003B1FAA" w:rsidRDefault="003B1FAA" w:rsidP="00A30ED6">
      <w:pPr>
        <w:spacing w:line="360" w:lineRule="auto"/>
        <w:rPr>
          <w:rFonts w:ascii="Times New Roman" w:hAnsi="Times New Roman" w:cs="Times New Roman"/>
          <w:b/>
        </w:rPr>
      </w:pPr>
      <w:r w:rsidRPr="003B1FAA">
        <w:rPr>
          <w:rFonts w:ascii="Times New Roman" w:hAnsi="Times New Roman" w:cs="Times New Roman"/>
          <w:b/>
        </w:rPr>
        <w:t>Oppgave 2</w:t>
      </w:r>
    </w:p>
    <w:p w:rsidR="003B1FAA" w:rsidRPr="003B1FAA" w:rsidRDefault="00857641" w:rsidP="00A30ED6">
      <w:pPr>
        <w:pStyle w:val="Listeavsnitt"/>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 xml:space="preserve">Forklar høstingsstrategien basert på konstante kvoter </w:t>
      </w:r>
      <w:r w:rsidR="003B1FAA" w:rsidRPr="003B1FAA">
        <w:rPr>
          <w:rFonts w:ascii="Times New Roman" w:hAnsi="Times New Roman" w:cs="Times New Roman"/>
          <w:sz w:val="24"/>
          <w:szCs w:val="24"/>
        </w:rPr>
        <w:t xml:space="preserve">og drøft fordeler og ulemper ved strategien. </w:t>
      </w:r>
      <w:r w:rsidR="00633514">
        <w:rPr>
          <w:rFonts w:ascii="Times New Roman" w:hAnsi="Times New Roman" w:cs="Times New Roman"/>
          <w:sz w:val="24"/>
          <w:szCs w:val="24"/>
        </w:rPr>
        <w:t>(Hint: MSY).</w:t>
      </w:r>
    </w:p>
    <w:p w:rsidR="00943A9F" w:rsidRDefault="00604A36" w:rsidP="00A30ED6">
      <w:pPr>
        <w:pStyle w:val="Listeavsnitt"/>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H</w:t>
      </w:r>
      <w:r w:rsidR="00633514">
        <w:rPr>
          <w:rFonts w:ascii="Times New Roman" w:hAnsi="Times New Roman" w:cs="Times New Roman"/>
          <w:sz w:val="24"/>
          <w:szCs w:val="24"/>
        </w:rPr>
        <w:t xml:space="preserve">va </w:t>
      </w:r>
      <w:r>
        <w:rPr>
          <w:rFonts w:ascii="Times New Roman" w:hAnsi="Times New Roman" w:cs="Times New Roman"/>
          <w:sz w:val="24"/>
          <w:szCs w:val="24"/>
        </w:rPr>
        <w:t xml:space="preserve">er </w:t>
      </w:r>
      <w:r w:rsidR="00633514">
        <w:rPr>
          <w:rFonts w:ascii="Times New Roman" w:hAnsi="Times New Roman" w:cs="Times New Roman"/>
          <w:sz w:val="24"/>
          <w:szCs w:val="24"/>
        </w:rPr>
        <w:t>en Allee’</w:t>
      </w:r>
      <w:r>
        <w:rPr>
          <w:rFonts w:ascii="Times New Roman" w:hAnsi="Times New Roman" w:cs="Times New Roman"/>
          <w:sz w:val="24"/>
          <w:szCs w:val="24"/>
        </w:rPr>
        <w:t>-effekt? Gi eksempler på årsaker til at man kan få en Allee’-effekt.</w:t>
      </w:r>
    </w:p>
    <w:p w:rsidR="00604A36" w:rsidRPr="00604A36" w:rsidRDefault="00604A36" w:rsidP="00A30ED6">
      <w:pPr>
        <w:pStyle w:val="Listeavsnitt"/>
        <w:numPr>
          <w:ilvl w:val="0"/>
          <w:numId w:val="2"/>
        </w:numPr>
        <w:spacing w:line="360" w:lineRule="auto"/>
        <w:rPr>
          <w:rFonts w:ascii="Times New Roman" w:hAnsi="Times New Roman" w:cs="Times New Roman"/>
          <w:b/>
        </w:rPr>
      </w:pPr>
      <w:r w:rsidRPr="00604A36">
        <w:rPr>
          <w:rFonts w:ascii="Times New Roman" w:hAnsi="Times New Roman" w:cs="Times New Roman"/>
          <w:sz w:val="24"/>
          <w:szCs w:val="24"/>
        </w:rPr>
        <w:t>H</w:t>
      </w:r>
      <w:r>
        <w:rPr>
          <w:rFonts w:ascii="Times New Roman" w:hAnsi="Times New Roman" w:cs="Times New Roman"/>
          <w:sz w:val="24"/>
          <w:szCs w:val="24"/>
        </w:rPr>
        <w:t>va er demografisk stokastisitet?</w:t>
      </w:r>
    </w:p>
    <w:p w:rsidR="00604A36" w:rsidRPr="00604A36" w:rsidRDefault="00604A36" w:rsidP="00A30ED6">
      <w:pPr>
        <w:pStyle w:val="Listeavsnitt"/>
        <w:spacing w:line="360" w:lineRule="auto"/>
        <w:rPr>
          <w:rFonts w:ascii="Times New Roman" w:hAnsi="Times New Roman" w:cs="Times New Roman"/>
          <w:b/>
        </w:rPr>
      </w:pPr>
    </w:p>
    <w:p w:rsidR="003B1FAA" w:rsidRDefault="003B1FAA" w:rsidP="00A30ED6">
      <w:pPr>
        <w:spacing w:line="360" w:lineRule="auto"/>
        <w:rPr>
          <w:rFonts w:ascii="Times New Roman" w:hAnsi="Times New Roman" w:cs="Times New Roman"/>
          <w:b/>
        </w:rPr>
      </w:pPr>
      <w:r w:rsidRPr="00FD79F6">
        <w:rPr>
          <w:rFonts w:ascii="Times New Roman" w:hAnsi="Times New Roman" w:cs="Times New Roman"/>
          <w:b/>
        </w:rPr>
        <w:t>Oppgave 3</w:t>
      </w:r>
    </w:p>
    <w:p w:rsidR="00FD79F6" w:rsidRPr="00792150" w:rsidRDefault="00FD79F6" w:rsidP="00A30ED6">
      <w:pPr>
        <w:pStyle w:val="Listeavsnitt"/>
        <w:numPr>
          <w:ilvl w:val="0"/>
          <w:numId w:val="10"/>
        </w:numPr>
        <w:spacing w:line="360" w:lineRule="auto"/>
        <w:rPr>
          <w:rFonts w:ascii="Times New Roman" w:hAnsi="Times New Roman" w:cs="Times New Roman"/>
          <w:sz w:val="24"/>
          <w:szCs w:val="24"/>
        </w:rPr>
      </w:pPr>
      <w:r w:rsidRPr="00792150">
        <w:rPr>
          <w:rFonts w:ascii="Times New Roman" w:hAnsi="Times New Roman" w:cs="Times New Roman"/>
          <w:sz w:val="24"/>
          <w:szCs w:val="24"/>
        </w:rPr>
        <w:lastRenderedPageBreak/>
        <w:t xml:space="preserve">Predasjon er dødelig for individer av en </w:t>
      </w:r>
      <w:r>
        <w:rPr>
          <w:rFonts w:ascii="Times New Roman" w:hAnsi="Times New Roman" w:cs="Times New Roman"/>
          <w:sz w:val="24"/>
          <w:szCs w:val="24"/>
        </w:rPr>
        <w:t xml:space="preserve">byttedyr </w:t>
      </w:r>
      <w:r w:rsidRPr="00792150">
        <w:rPr>
          <w:rFonts w:ascii="Times New Roman" w:hAnsi="Times New Roman" w:cs="Times New Roman"/>
          <w:sz w:val="24"/>
          <w:szCs w:val="24"/>
        </w:rPr>
        <w:t>populasjon og det er rimelig å predikere at veksten av byttedyr populasjonen vil bli redusert som følge av predasjon. Dette er imidlertid ikke alltid tilfelle. Drøft ulike årsaker der predasjon ikke reduserer veksten av byttedyr populasjonen og illustrerer med relevante eksempler fra pensum.</w:t>
      </w:r>
    </w:p>
    <w:p w:rsidR="00FD79F6" w:rsidRPr="00792150" w:rsidRDefault="00FD79F6" w:rsidP="00A30ED6">
      <w:pPr>
        <w:pStyle w:val="Listeavsnitt"/>
        <w:numPr>
          <w:ilvl w:val="0"/>
          <w:numId w:val="10"/>
        </w:numPr>
        <w:spacing w:line="360" w:lineRule="auto"/>
        <w:rPr>
          <w:rFonts w:ascii="Times New Roman" w:hAnsi="Times New Roman" w:cs="Times New Roman"/>
          <w:sz w:val="24"/>
          <w:szCs w:val="24"/>
        </w:rPr>
      </w:pPr>
      <w:r w:rsidRPr="00792150">
        <w:rPr>
          <w:rFonts w:ascii="Times New Roman" w:hAnsi="Times New Roman" w:cs="Times New Roman"/>
          <w:sz w:val="24"/>
          <w:szCs w:val="24"/>
        </w:rPr>
        <w:t xml:space="preserve">Hva betyr det når vi sier at en art har «preferanse» for en bestemt diett? Forklar hva vi mener med begrepene </w:t>
      </w:r>
      <w:r>
        <w:rPr>
          <w:rFonts w:ascii="Times New Roman" w:hAnsi="Times New Roman" w:cs="Times New Roman"/>
          <w:sz w:val="24"/>
          <w:szCs w:val="24"/>
        </w:rPr>
        <w:t>«</w:t>
      </w:r>
      <w:r w:rsidRPr="00792150">
        <w:rPr>
          <w:rFonts w:ascii="Times New Roman" w:hAnsi="Times New Roman" w:cs="Times New Roman"/>
          <w:sz w:val="24"/>
          <w:szCs w:val="24"/>
        </w:rPr>
        <w:t>rangert</w:t>
      </w:r>
      <w:r>
        <w:rPr>
          <w:rFonts w:ascii="Times New Roman" w:hAnsi="Times New Roman" w:cs="Times New Roman"/>
          <w:sz w:val="24"/>
          <w:szCs w:val="24"/>
        </w:rPr>
        <w:t xml:space="preserve">» </w:t>
      </w:r>
      <w:r w:rsidRPr="00792150">
        <w:rPr>
          <w:rFonts w:ascii="Times New Roman" w:hAnsi="Times New Roman" w:cs="Times New Roman"/>
          <w:sz w:val="24"/>
          <w:szCs w:val="24"/>
        </w:rPr>
        <w:t xml:space="preserve">og </w:t>
      </w:r>
      <w:r>
        <w:rPr>
          <w:rFonts w:ascii="Times New Roman" w:hAnsi="Times New Roman" w:cs="Times New Roman"/>
          <w:sz w:val="24"/>
          <w:szCs w:val="24"/>
        </w:rPr>
        <w:t>«</w:t>
      </w:r>
      <w:r w:rsidRPr="00792150">
        <w:rPr>
          <w:rFonts w:ascii="Times New Roman" w:hAnsi="Times New Roman" w:cs="Times New Roman"/>
          <w:sz w:val="24"/>
          <w:szCs w:val="24"/>
        </w:rPr>
        <w:t>balansert</w:t>
      </w:r>
      <w:r>
        <w:rPr>
          <w:rFonts w:ascii="Times New Roman" w:hAnsi="Times New Roman" w:cs="Times New Roman"/>
          <w:sz w:val="24"/>
          <w:szCs w:val="24"/>
        </w:rPr>
        <w:t>»</w:t>
      </w:r>
      <w:r w:rsidRPr="00792150">
        <w:rPr>
          <w:rFonts w:ascii="Times New Roman" w:hAnsi="Times New Roman" w:cs="Times New Roman"/>
          <w:sz w:val="24"/>
          <w:szCs w:val="24"/>
        </w:rPr>
        <w:t xml:space="preserve"> preferanse. Bruke relevante eksempler fra pensum for å eksemplifisere dette</w:t>
      </w:r>
    </w:p>
    <w:p w:rsidR="00FD79F6" w:rsidRPr="00792150" w:rsidRDefault="00FD79F6" w:rsidP="00A30ED6">
      <w:pPr>
        <w:pStyle w:val="Listeavsnitt"/>
        <w:numPr>
          <w:ilvl w:val="0"/>
          <w:numId w:val="10"/>
        </w:numPr>
        <w:spacing w:line="360" w:lineRule="auto"/>
        <w:rPr>
          <w:rFonts w:ascii="Times New Roman" w:hAnsi="Times New Roman" w:cs="Times New Roman"/>
          <w:sz w:val="24"/>
          <w:szCs w:val="24"/>
        </w:rPr>
      </w:pPr>
      <w:r w:rsidRPr="00792150">
        <w:rPr>
          <w:rFonts w:ascii="Times New Roman" w:hAnsi="Times New Roman" w:cs="Times New Roman"/>
          <w:sz w:val="24"/>
          <w:szCs w:val="24"/>
        </w:rPr>
        <w:t xml:space="preserve">Predatorer kan klassifiseres i ulike typer "funksjonell respons". Forklar </w:t>
      </w:r>
      <w:r>
        <w:rPr>
          <w:rFonts w:ascii="Times New Roman" w:hAnsi="Times New Roman" w:cs="Times New Roman"/>
          <w:sz w:val="24"/>
          <w:szCs w:val="24"/>
        </w:rPr>
        <w:t>de økologiske mekanismene som generere de 3 ulike typene «funksjonell respons»</w:t>
      </w:r>
      <w:r w:rsidRPr="00792150">
        <w:rPr>
          <w:rFonts w:ascii="Times New Roman" w:hAnsi="Times New Roman" w:cs="Times New Roman"/>
          <w:sz w:val="24"/>
          <w:szCs w:val="24"/>
        </w:rPr>
        <w:t>. Illustrer de ulike typene i en figur og gi empiriske eksempler fra pensum.</w:t>
      </w:r>
    </w:p>
    <w:p w:rsidR="00FD79F6" w:rsidRPr="00FD79F6" w:rsidRDefault="00FD79F6" w:rsidP="00A30ED6">
      <w:pPr>
        <w:spacing w:line="360" w:lineRule="auto"/>
        <w:rPr>
          <w:rFonts w:ascii="Times New Roman" w:hAnsi="Times New Roman" w:cs="Times New Roman"/>
          <w:b/>
          <w:lang w:val="nb-NO"/>
        </w:rPr>
      </w:pPr>
    </w:p>
    <w:p w:rsidR="003B1FAA" w:rsidRPr="003B1FAA" w:rsidRDefault="003B1FAA" w:rsidP="00A30ED6">
      <w:pPr>
        <w:spacing w:line="360" w:lineRule="auto"/>
        <w:rPr>
          <w:rFonts w:ascii="Times New Roman" w:hAnsi="Times New Roman" w:cs="Times New Roman"/>
          <w:lang w:val="nb-NO"/>
        </w:rPr>
      </w:pPr>
    </w:p>
    <w:p w:rsidR="003B1FAA" w:rsidRPr="003B1FAA" w:rsidRDefault="003B1FAA" w:rsidP="00A30ED6">
      <w:pPr>
        <w:spacing w:line="360" w:lineRule="auto"/>
        <w:rPr>
          <w:rFonts w:ascii="Times New Roman" w:hAnsi="Times New Roman" w:cs="Times New Roman"/>
          <w:b/>
          <w:lang w:val="nb-NO"/>
        </w:rPr>
      </w:pPr>
      <w:r w:rsidRPr="003B1FAA">
        <w:rPr>
          <w:rFonts w:ascii="Times New Roman" w:hAnsi="Times New Roman" w:cs="Times New Roman"/>
          <w:b/>
          <w:lang w:val="nb-NO"/>
        </w:rPr>
        <w:t>Oppgave 4</w:t>
      </w:r>
    </w:p>
    <w:p w:rsidR="00FD79F6" w:rsidRDefault="00FD79F6" w:rsidP="00A30ED6">
      <w:pPr>
        <w:pStyle w:val="Rentekst"/>
        <w:spacing w:line="360" w:lineRule="auto"/>
        <w:rPr>
          <w:rFonts w:ascii="Times New Roman" w:hAnsi="Times New Roman" w:cs="Times New Roman"/>
          <w:sz w:val="24"/>
          <w:szCs w:val="24"/>
        </w:rPr>
      </w:pPr>
      <w:r>
        <w:rPr>
          <w:rFonts w:ascii="Times New Roman" w:hAnsi="Times New Roman" w:cs="Times New Roman"/>
          <w:sz w:val="24"/>
          <w:szCs w:val="24"/>
        </w:rPr>
        <w:t xml:space="preserve">Diskuter årsaker </w:t>
      </w:r>
      <w:r w:rsidR="00EF3FF6">
        <w:rPr>
          <w:rFonts w:ascii="Times New Roman" w:hAnsi="Times New Roman" w:cs="Times New Roman"/>
          <w:sz w:val="24"/>
          <w:szCs w:val="24"/>
        </w:rPr>
        <w:t xml:space="preserve">til </w:t>
      </w:r>
      <w:r>
        <w:rPr>
          <w:rFonts w:ascii="Times New Roman" w:hAnsi="Times New Roman" w:cs="Times New Roman"/>
          <w:sz w:val="24"/>
          <w:szCs w:val="24"/>
        </w:rPr>
        <w:t>og konsekvenser av spredning / dispersal</w:t>
      </w:r>
      <w:r w:rsidR="00EF3FF6">
        <w:rPr>
          <w:rFonts w:ascii="Times New Roman" w:hAnsi="Times New Roman" w:cs="Times New Roman"/>
          <w:sz w:val="24"/>
          <w:szCs w:val="24"/>
        </w:rPr>
        <w:t>.</w:t>
      </w:r>
    </w:p>
    <w:p w:rsidR="003B1FAA" w:rsidRPr="00FD79F6" w:rsidRDefault="003B1FAA" w:rsidP="00A30ED6">
      <w:pPr>
        <w:pStyle w:val="Rentekst"/>
        <w:spacing w:line="360" w:lineRule="auto"/>
        <w:rPr>
          <w:rFonts w:ascii="Times New Roman" w:hAnsi="Times New Roman" w:cs="Times New Roman"/>
          <w:sz w:val="24"/>
          <w:szCs w:val="24"/>
        </w:rPr>
      </w:pPr>
      <w:r w:rsidRPr="00FD79F6">
        <w:rPr>
          <w:rFonts w:ascii="Times New Roman" w:hAnsi="Times New Roman" w:cs="Times New Roman"/>
          <w:sz w:val="24"/>
          <w:szCs w:val="24"/>
        </w:rPr>
        <w:t xml:space="preserve">Besvarelsen skal være kortere enn 500 ord. </w:t>
      </w:r>
    </w:p>
    <w:p w:rsidR="003B1FAA" w:rsidRPr="00FD79F6" w:rsidRDefault="003B1FAA" w:rsidP="00A30ED6">
      <w:pPr>
        <w:suppressAutoHyphens w:val="0"/>
        <w:spacing w:line="360" w:lineRule="auto"/>
        <w:rPr>
          <w:rFonts w:ascii="Times New Roman" w:hAnsi="Times New Roman" w:cs="Times New Roman"/>
          <w:lang w:val="nb-NO"/>
        </w:rPr>
      </w:pPr>
      <w:r w:rsidRPr="00FD79F6">
        <w:rPr>
          <w:rFonts w:ascii="Times New Roman" w:hAnsi="Times New Roman" w:cs="Times New Roman"/>
          <w:lang w:val="nb-NO"/>
        </w:rPr>
        <w:t xml:space="preserve"> </w:t>
      </w:r>
      <w:r w:rsidRPr="00FD79F6">
        <w:rPr>
          <w:rFonts w:ascii="Times New Roman" w:hAnsi="Times New Roman" w:cs="Times New Roman"/>
          <w:lang w:val="nb-NO"/>
        </w:rPr>
        <w:br w:type="page"/>
      </w:r>
    </w:p>
    <w:p w:rsidR="003B1FAA" w:rsidRPr="00853E70" w:rsidRDefault="00A30ED6" w:rsidP="00A30ED6">
      <w:pPr>
        <w:suppressAutoHyphens w:val="0"/>
        <w:spacing w:line="360" w:lineRule="auto"/>
        <w:rPr>
          <w:rFonts w:ascii="Times New Roman" w:hAnsi="Times New Roman" w:cs="Times New Roman"/>
        </w:rPr>
      </w:pPr>
      <w:r w:rsidRPr="00853E70">
        <w:rPr>
          <w:rFonts w:ascii="Times New Roman" w:hAnsi="Times New Roman" w:cs="Times New Roman"/>
        </w:rPr>
        <w:lastRenderedPageBreak/>
        <w:t>E</w:t>
      </w:r>
      <w:r w:rsidR="003B1FAA" w:rsidRPr="00853E70">
        <w:rPr>
          <w:rFonts w:ascii="Times New Roman" w:hAnsi="Times New Roman" w:cs="Times New Roman"/>
        </w:rPr>
        <w:t>NGLISH</w:t>
      </w:r>
    </w:p>
    <w:p w:rsidR="003B1FAA" w:rsidRPr="00853E70" w:rsidRDefault="003B1FAA" w:rsidP="00A30ED6">
      <w:pPr>
        <w:spacing w:line="360" w:lineRule="auto"/>
        <w:rPr>
          <w:rFonts w:ascii="Times New Roman" w:hAnsi="Times New Roman" w:cs="Times New Roman"/>
        </w:rPr>
      </w:pPr>
    </w:p>
    <w:p w:rsidR="00EF3FF6" w:rsidRPr="00853E70" w:rsidRDefault="00EF3FF6" w:rsidP="00A30ED6">
      <w:pPr>
        <w:spacing w:line="360" w:lineRule="auto"/>
        <w:rPr>
          <w:b/>
        </w:rPr>
      </w:pPr>
      <w:r w:rsidRPr="00853E70">
        <w:rPr>
          <w:b/>
        </w:rPr>
        <w:t>Question 1</w:t>
      </w:r>
    </w:p>
    <w:p w:rsidR="00EF3FF6" w:rsidRPr="00853E70" w:rsidRDefault="00EF3FF6" w:rsidP="00A30ED6">
      <w:pPr>
        <w:spacing w:line="360" w:lineRule="auto"/>
        <w:rPr>
          <w:b/>
        </w:rPr>
      </w:pPr>
    </w:p>
    <w:p w:rsidR="00EF3FF6" w:rsidRPr="00A30ED6" w:rsidRDefault="009C1F1C" w:rsidP="00A30ED6">
      <w:pPr>
        <w:spacing w:line="360" w:lineRule="auto"/>
        <w:rPr>
          <w:rFonts w:ascii="Times New Roman" w:hAnsi="Times New Roman" w:cs="Times New Roman"/>
        </w:rPr>
      </w:pPr>
      <w:r w:rsidRPr="00A30ED6">
        <w:rPr>
          <w:rFonts w:ascii="Times New Roman" w:hAnsi="Times New Roman" w:cs="Times New Roman"/>
        </w:rPr>
        <w:t>A count is performed in a population of birds just after the chicks have left the nest. The count is is 100 fledglings and 50 2-year-old individuals. All individuals die during their 3</w:t>
      </w:r>
      <w:r w:rsidRPr="00A30ED6">
        <w:rPr>
          <w:rFonts w:ascii="Times New Roman" w:hAnsi="Times New Roman" w:cs="Times New Roman"/>
          <w:vertAlign w:val="superscript"/>
        </w:rPr>
        <w:t>rd</w:t>
      </w:r>
      <w:r w:rsidRPr="00A30ED6">
        <w:rPr>
          <w:rFonts w:ascii="Times New Roman" w:hAnsi="Times New Roman" w:cs="Times New Roman"/>
        </w:rPr>
        <w:t xml:space="preserve"> year of life. Reproduction is assumed to </w:t>
      </w:r>
      <w:r w:rsidR="00E049A6" w:rsidRPr="00A30ED6">
        <w:rPr>
          <w:rFonts w:ascii="Times New Roman" w:hAnsi="Times New Roman" w:cs="Times New Roman"/>
        </w:rPr>
        <w:t xml:space="preserve">be </w:t>
      </w:r>
      <w:r w:rsidRPr="00A30ED6">
        <w:rPr>
          <w:rFonts w:ascii="Times New Roman" w:hAnsi="Times New Roman" w:cs="Times New Roman"/>
        </w:rPr>
        <w:t>age-independent and the age-independent surviva</w:t>
      </w:r>
      <w:r w:rsidR="00E049A6" w:rsidRPr="00A30ED6">
        <w:rPr>
          <w:rFonts w:ascii="Times New Roman" w:hAnsi="Times New Roman" w:cs="Times New Roman"/>
        </w:rPr>
        <w:t>l rate is 0.5.</w:t>
      </w:r>
      <w:r w:rsidR="00515761" w:rsidRPr="00A30ED6">
        <w:rPr>
          <w:rFonts w:ascii="Times New Roman" w:hAnsi="Times New Roman" w:cs="Times New Roman"/>
        </w:rPr>
        <w:t xml:space="preserve"> We assume a 1:1 ratio between sexes of recruits and we assume sex-independent death rate during life.</w:t>
      </w:r>
    </w:p>
    <w:p w:rsidR="00E049A6" w:rsidRPr="00A30ED6" w:rsidRDefault="00E049A6"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Calculate the growth rate of the population</w:t>
      </w:r>
    </w:p>
    <w:p w:rsidR="00E049A6" w:rsidRPr="00A30ED6" w:rsidRDefault="00E049A6"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Calculate the expected fraction of 1-year-old individuals in the population</w:t>
      </w:r>
    </w:p>
    <w:p w:rsidR="00E049A6" w:rsidRPr="00A30ED6" w:rsidRDefault="00E049A6"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Construct a post-reproductive Leslie matrix for this population</w:t>
      </w:r>
    </w:p>
    <w:p w:rsidR="00E049A6" w:rsidRPr="00A30ED6" w:rsidRDefault="00E049A6"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 xml:space="preserve">Based on the Leslie matrix it is possible to calculate </w:t>
      </w:r>
      <w:r w:rsidR="00710731" w:rsidRPr="00A30ED6">
        <w:rPr>
          <w:rFonts w:ascii="Times New Roman" w:hAnsi="Times New Roman" w:cs="Times New Roman"/>
          <w:lang w:val="en-US"/>
        </w:rPr>
        <w:t>the elasticity, explain what the statistic elasticity means and how elasticity could be used in conservation/management of a species</w:t>
      </w:r>
    </w:p>
    <w:p w:rsidR="00710731" w:rsidRPr="00A30ED6" w:rsidRDefault="00710731"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 xml:space="preserve">Another population of this species have a stable population size in time. </w:t>
      </w:r>
      <w:r w:rsidR="009A35F6" w:rsidRPr="00A30ED6">
        <w:rPr>
          <w:rFonts w:ascii="Times New Roman" w:hAnsi="Times New Roman" w:cs="Times New Roman"/>
          <w:lang w:val="en-US"/>
        </w:rPr>
        <w:t>Assuming the same survival rate as in the previous population, what do the reproduction (number of fledglings) need to be for this to happen?</w:t>
      </w:r>
    </w:p>
    <w:p w:rsidR="009A35F6" w:rsidRPr="00A30ED6" w:rsidRDefault="009A35F6" w:rsidP="00A30ED6">
      <w:pPr>
        <w:pStyle w:val="Listeavsnitt"/>
        <w:numPr>
          <w:ilvl w:val="0"/>
          <w:numId w:val="11"/>
        </w:numPr>
        <w:spacing w:line="360" w:lineRule="auto"/>
        <w:rPr>
          <w:rFonts w:ascii="Times New Roman" w:hAnsi="Times New Roman" w:cs="Times New Roman"/>
          <w:lang w:val="en-US"/>
        </w:rPr>
      </w:pPr>
      <w:r w:rsidRPr="00A30ED6">
        <w:rPr>
          <w:rFonts w:ascii="Times New Roman" w:hAnsi="Times New Roman" w:cs="Times New Roman"/>
          <w:lang w:val="en-US"/>
        </w:rPr>
        <w:t>Calculate the reproductive value for the population in e)</w:t>
      </w:r>
    </w:p>
    <w:p w:rsidR="00EF3FF6" w:rsidRPr="008C3C69" w:rsidRDefault="00EF3FF6" w:rsidP="00A30ED6">
      <w:pPr>
        <w:spacing w:line="360" w:lineRule="auto"/>
        <w:rPr>
          <w:rFonts w:ascii="Times New Roman" w:hAnsi="Times New Roman" w:cs="Times New Roman"/>
          <w:b/>
        </w:rPr>
      </w:pPr>
    </w:p>
    <w:p w:rsidR="00EF3FF6" w:rsidRDefault="00EF3FF6" w:rsidP="00A30ED6">
      <w:pPr>
        <w:spacing w:line="360" w:lineRule="auto"/>
        <w:rPr>
          <w:rFonts w:ascii="Times New Roman" w:hAnsi="Times New Roman" w:cs="Times New Roman"/>
          <w:b/>
        </w:rPr>
      </w:pPr>
      <w:r w:rsidRPr="003B1FAA">
        <w:rPr>
          <w:rFonts w:ascii="Times New Roman" w:hAnsi="Times New Roman" w:cs="Times New Roman"/>
          <w:b/>
        </w:rPr>
        <w:t>Oppgave 2</w:t>
      </w:r>
    </w:p>
    <w:p w:rsidR="00515761" w:rsidRPr="00A30ED6" w:rsidRDefault="00515761" w:rsidP="00A30ED6">
      <w:pPr>
        <w:pStyle w:val="Listeavsnitt"/>
        <w:numPr>
          <w:ilvl w:val="0"/>
          <w:numId w:val="12"/>
        </w:numPr>
        <w:spacing w:line="360" w:lineRule="auto"/>
        <w:rPr>
          <w:rFonts w:ascii="Times New Roman" w:hAnsi="Times New Roman" w:cs="Times New Roman"/>
          <w:lang w:val="en-US"/>
        </w:rPr>
      </w:pPr>
      <w:r w:rsidRPr="00A30ED6">
        <w:rPr>
          <w:rFonts w:ascii="Times New Roman" w:hAnsi="Times New Roman" w:cs="Times New Roman"/>
          <w:lang w:val="en-US"/>
        </w:rPr>
        <w:t xml:space="preserve">Explain the harvesting strategy based on keeping constant quotas. </w:t>
      </w:r>
      <w:r w:rsidR="00E17C03" w:rsidRPr="00A30ED6">
        <w:rPr>
          <w:rFonts w:ascii="Times New Roman" w:hAnsi="Times New Roman" w:cs="Times New Roman"/>
          <w:lang w:val="en-US"/>
        </w:rPr>
        <w:t>Discuss advantages and disadvantages with this strategy. (Hint: MSY)</w:t>
      </w:r>
    </w:p>
    <w:p w:rsidR="00E17C03" w:rsidRPr="00A30ED6" w:rsidRDefault="00E17C03" w:rsidP="00A30ED6">
      <w:pPr>
        <w:pStyle w:val="Listeavsnitt"/>
        <w:numPr>
          <w:ilvl w:val="0"/>
          <w:numId w:val="12"/>
        </w:numPr>
        <w:spacing w:line="360" w:lineRule="auto"/>
        <w:rPr>
          <w:rFonts w:ascii="Times New Roman" w:hAnsi="Times New Roman" w:cs="Times New Roman"/>
          <w:lang w:val="en-US"/>
        </w:rPr>
      </w:pPr>
      <w:r w:rsidRPr="00A30ED6">
        <w:rPr>
          <w:rFonts w:ascii="Times New Roman" w:hAnsi="Times New Roman" w:cs="Times New Roman"/>
          <w:lang w:val="en-US"/>
        </w:rPr>
        <w:t>Explain the term Allee’-effect. Give examples on causes of Allee’-effects.</w:t>
      </w:r>
    </w:p>
    <w:p w:rsidR="00E17C03" w:rsidRPr="00A30ED6" w:rsidRDefault="00E17C03" w:rsidP="00A30ED6">
      <w:pPr>
        <w:pStyle w:val="Listeavsnitt"/>
        <w:numPr>
          <w:ilvl w:val="0"/>
          <w:numId w:val="12"/>
        </w:numPr>
        <w:spacing w:line="360" w:lineRule="auto"/>
        <w:rPr>
          <w:rFonts w:ascii="Times New Roman" w:hAnsi="Times New Roman" w:cs="Times New Roman"/>
          <w:lang w:val="en-US"/>
        </w:rPr>
      </w:pPr>
      <w:r w:rsidRPr="00A30ED6">
        <w:rPr>
          <w:rFonts w:ascii="Times New Roman" w:hAnsi="Times New Roman" w:cs="Times New Roman"/>
          <w:lang w:val="en-US"/>
        </w:rPr>
        <w:t>What is demographic stochasticity?</w:t>
      </w:r>
    </w:p>
    <w:p w:rsidR="00EF3FF6" w:rsidRPr="00A30ED6" w:rsidRDefault="00EF3FF6" w:rsidP="00A30ED6">
      <w:pPr>
        <w:pStyle w:val="Listeavsnitt"/>
        <w:spacing w:line="360" w:lineRule="auto"/>
        <w:rPr>
          <w:rFonts w:ascii="Times New Roman" w:hAnsi="Times New Roman" w:cs="Times New Roman"/>
        </w:rPr>
      </w:pPr>
    </w:p>
    <w:p w:rsidR="00EF3FF6" w:rsidRDefault="00EF3FF6" w:rsidP="00A30ED6">
      <w:pPr>
        <w:spacing w:line="360" w:lineRule="auto"/>
        <w:rPr>
          <w:rFonts w:ascii="Times New Roman" w:hAnsi="Times New Roman" w:cs="Times New Roman"/>
          <w:b/>
        </w:rPr>
      </w:pPr>
      <w:r w:rsidRPr="00FD79F6">
        <w:rPr>
          <w:rFonts w:ascii="Times New Roman" w:hAnsi="Times New Roman" w:cs="Times New Roman"/>
          <w:b/>
        </w:rPr>
        <w:t>Oppgave 3</w:t>
      </w:r>
    </w:p>
    <w:p w:rsidR="00A30ED6" w:rsidRPr="00792150" w:rsidRDefault="00A30ED6" w:rsidP="00A30ED6">
      <w:pPr>
        <w:pStyle w:val="Listeavsnitt"/>
        <w:numPr>
          <w:ilvl w:val="0"/>
          <w:numId w:val="13"/>
        </w:numPr>
        <w:tabs>
          <w:tab w:val="left" w:pos="142"/>
        </w:tabs>
        <w:spacing w:line="360" w:lineRule="auto"/>
        <w:rPr>
          <w:rFonts w:ascii="Times New Roman" w:hAnsi="Times New Roman" w:cs="Times New Roman"/>
          <w:sz w:val="24"/>
          <w:szCs w:val="24"/>
          <w:lang w:val="en-US"/>
        </w:rPr>
      </w:pPr>
      <w:r w:rsidRPr="00792150">
        <w:rPr>
          <w:rFonts w:ascii="Times New Roman" w:hAnsi="Times New Roman" w:cs="Times New Roman"/>
          <w:sz w:val="24"/>
          <w:szCs w:val="24"/>
          <w:lang w:val="en-US"/>
        </w:rPr>
        <w:lastRenderedPageBreak/>
        <w:t xml:space="preserve">Predation results in death for prey individuals and it is reasonable to predict that the growth rate of the prey population will be reduced </w:t>
      </w:r>
      <w:r>
        <w:rPr>
          <w:rFonts w:ascii="Times New Roman" w:hAnsi="Times New Roman" w:cs="Times New Roman"/>
          <w:sz w:val="24"/>
          <w:szCs w:val="24"/>
          <w:lang w:val="en-US"/>
        </w:rPr>
        <w:t xml:space="preserve">due to </w:t>
      </w:r>
      <w:r w:rsidRPr="00792150">
        <w:rPr>
          <w:rFonts w:ascii="Times New Roman" w:hAnsi="Times New Roman" w:cs="Times New Roman"/>
          <w:sz w:val="24"/>
          <w:szCs w:val="24"/>
          <w:lang w:val="en-US"/>
        </w:rPr>
        <w:t>predation. However, this is not always the case. Discuss different causes where the predation does not reduce the growth rate of the prey population and illustrate with relevant examples from curriculum.</w:t>
      </w:r>
    </w:p>
    <w:p w:rsidR="00A30ED6" w:rsidRPr="00792150" w:rsidRDefault="00A30ED6" w:rsidP="00A30ED6">
      <w:pPr>
        <w:pStyle w:val="Listeavsnitt"/>
        <w:spacing w:line="360" w:lineRule="auto"/>
        <w:rPr>
          <w:rFonts w:ascii="Times New Roman" w:hAnsi="Times New Roman" w:cs="Times New Roman"/>
          <w:sz w:val="24"/>
          <w:szCs w:val="24"/>
          <w:lang w:val="en-US"/>
        </w:rPr>
      </w:pPr>
    </w:p>
    <w:p w:rsidR="00A30ED6" w:rsidRPr="00792150" w:rsidRDefault="00A30ED6" w:rsidP="00A30ED6">
      <w:pPr>
        <w:pStyle w:val="Listeavsnitt"/>
        <w:numPr>
          <w:ilvl w:val="0"/>
          <w:numId w:val="13"/>
        </w:numPr>
        <w:spacing w:line="360" w:lineRule="auto"/>
        <w:rPr>
          <w:rFonts w:ascii="Times New Roman" w:hAnsi="Times New Roman" w:cs="Times New Roman"/>
          <w:sz w:val="24"/>
          <w:szCs w:val="24"/>
          <w:lang w:val="en-US"/>
        </w:rPr>
      </w:pPr>
      <w:r w:rsidRPr="00792150">
        <w:rPr>
          <w:rFonts w:ascii="Times New Roman" w:hAnsi="Times New Roman" w:cs="Times New Roman"/>
          <w:sz w:val="24"/>
          <w:szCs w:val="24"/>
          <w:lang w:val="en-US"/>
        </w:rPr>
        <w:t xml:space="preserve">What does it mean when we say that a species have «preference» for a certain diet? Explain what we understand by the terms </w:t>
      </w:r>
      <w:r>
        <w:rPr>
          <w:rFonts w:ascii="Times New Roman" w:hAnsi="Times New Roman" w:cs="Times New Roman"/>
          <w:sz w:val="24"/>
          <w:szCs w:val="24"/>
          <w:lang w:val="en-US"/>
        </w:rPr>
        <w:t>“</w:t>
      </w:r>
      <w:r w:rsidRPr="00792150">
        <w:rPr>
          <w:rFonts w:ascii="Times New Roman" w:hAnsi="Times New Roman" w:cs="Times New Roman"/>
          <w:sz w:val="24"/>
          <w:szCs w:val="24"/>
          <w:lang w:val="en-US"/>
        </w:rPr>
        <w:t>ranked</w:t>
      </w:r>
      <w:r>
        <w:rPr>
          <w:rFonts w:ascii="Times New Roman" w:hAnsi="Times New Roman" w:cs="Times New Roman"/>
          <w:sz w:val="24"/>
          <w:szCs w:val="24"/>
          <w:lang w:val="en-US"/>
        </w:rPr>
        <w:t>”</w:t>
      </w:r>
      <w:r w:rsidRPr="00792150">
        <w:rPr>
          <w:rFonts w:ascii="Times New Roman" w:hAnsi="Times New Roman" w:cs="Times New Roman"/>
          <w:sz w:val="24"/>
          <w:szCs w:val="24"/>
          <w:lang w:val="en-US"/>
        </w:rPr>
        <w:t xml:space="preserve"> and </w:t>
      </w:r>
      <w:r>
        <w:rPr>
          <w:rFonts w:ascii="Times New Roman" w:hAnsi="Times New Roman" w:cs="Times New Roman"/>
          <w:sz w:val="24"/>
          <w:szCs w:val="24"/>
          <w:lang w:val="en-US"/>
        </w:rPr>
        <w:t>“</w:t>
      </w:r>
      <w:r w:rsidRPr="00792150">
        <w:rPr>
          <w:rFonts w:ascii="Times New Roman" w:hAnsi="Times New Roman" w:cs="Times New Roman"/>
          <w:sz w:val="24"/>
          <w:szCs w:val="24"/>
          <w:lang w:val="en-US"/>
        </w:rPr>
        <w:t>balanced</w:t>
      </w:r>
      <w:r>
        <w:rPr>
          <w:rFonts w:ascii="Times New Roman" w:hAnsi="Times New Roman" w:cs="Times New Roman"/>
          <w:sz w:val="24"/>
          <w:szCs w:val="24"/>
          <w:lang w:val="en-US"/>
        </w:rPr>
        <w:t>”</w:t>
      </w:r>
      <w:r w:rsidRPr="00792150">
        <w:rPr>
          <w:rFonts w:ascii="Times New Roman" w:hAnsi="Times New Roman" w:cs="Times New Roman"/>
          <w:sz w:val="24"/>
          <w:szCs w:val="24"/>
          <w:lang w:val="en-US"/>
        </w:rPr>
        <w:t xml:space="preserve"> preference. Use relevant examples from curriculum to exemplify this.</w:t>
      </w:r>
    </w:p>
    <w:p w:rsidR="00A30ED6" w:rsidRPr="00792150" w:rsidRDefault="00A30ED6" w:rsidP="00A30ED6">
      <w:pPr>
        <w:pStyle w:val="Listeavsnitt"/>
        <w:spacing w:line="360" w:lineRule="auto"/>
        <w:rPr>
          <w:rFonts w:ascii="Times New Roman" w:hAnsi="Times New Roman" w:cs="Times New Roman"/>
          <w:sz w:val="24"/>
          <w:szCs w:val="24"/>
          <w:lang w:val="en"/>
        </w:rPr>
      </w:pPr>
    </w:p>
    <w:p w:rsidR="00A30ED6" w:rsidRPr="00792150" w:rsidRDefault="00A30ED6" w:rsidP="00A30ED6">
      <w:pPr>
        <w:pStyle w:val="Listeavsnitt"/>
        <w:numPr>
          <w:ilvl w:val="0"/>
          <w:numId w:val="13"/>
        </w:numPr>
        <w:spacing w:line="360" w:lineRule="auto"/>
        <w:rPr>
          <w:rFonts w:ascii="Times New Roman" w:hAnsi="Times New Roman" w:cs="Times New Roman"/>
          <w:sz w:val="24"/>
          <w:szCs w:val="24"/>
          <w:lang w:val="en-US"/>
        </w:rPr>
      </w:pPr>
      <w:r w:rsidRPr="00792150">
        <w:rPr>
          <w:rFonts w:ascii="Times New Roman" w:hAnsi="Times New Roman" w:cs="Times New Roman"/>
          <w:sz w:val="24"/>
          <w:szCs w:val="24"/>
          <w:lang w:val="en"/>
        </w:rPr>
        <w:t xml:space="preserve">Predators can be classified into various types of "functional response". </w:t>
      </w:r>
      <w:r w:rsidRPr="00BE46CC">
        <w:rPr>
          <w:rFonts w:ascii="Times New Roman" w:hAnsi="Times New Roman" w:cs="Times New Roman"/>
          <w:sz w:val="24"/>
          <w:szCs w:val="24"/>
          <w:lang w:val="en-US"/>
        </w:rPr>
        <w:t xml:space="preserve">Explain the </w:t>
      </w:r>
      <w:r>
        <w:rPr>
          <w:rFonts w:ascii="Times New Roman" w:hAnsi="Times New Roman" w:cs="Times New Roman"/>
          <w:sz w:val="24"/>
          <w:szCs w:val="24"/>
          <w:lang w:val="en-US"/>
        </w:rPr>
        <w:t xml:space="preserve">ecological </w:t>
      </w:r>
      <w:r w:rsidRPr="00BE46CC">
        <w:rPr>
          <w:rFonts w:ascii="Times New Roman" w:hAnsi="Times New Roman" w:cs="Times New Roman"/>
          <w:sz w:val="24"/>
          <w:szCs w:val="24"/>
          <w:lang w:val="en-US"/>
        </w:rPr>
        <w:t xml:space="preserve">mechanisms that </w:t>
      </w:r>
      <w:r>
        <w:rPr>
          <w:rFonts w:ascii="Times New Roman" w:hAnsi="Times New Roman" w:cs="Times New Roman"/>
          <w:sz w:val="24"/>
          <w:szCs w:val="24"/>
          <w:lang w:val="en-US"/>
        </w:rPr>
        <w:t xml:space="preserve">generate the </w:t>
      </w:r>
      <w:r w:rsidRPr="00BE46CC">
        <w:rPr>
          <w:rFonts w:ascii="Times New Roman" w:hAnsi="Times New Roman" w:cs="Times New Roman"/>
          <w:sz w:val="24"/>
          <w:szCs w:val="24"/>
          <w:lang w:val="en-US"/>
        </w:rPr>
        <w:t xml:space="preserve">3 different types of «functional response». </w:t>
      </w:r>
      <w:r w:rsidRPr="00792150">
        <w:rPr>
          <w:rFonts w:ascii="Times New Roman" w:hAnsi="Times New Roman" w:cs="Times New Roman"/>
          <w:sz w:val="24"/>
          <w:szCs w:val="24"/>
          <w:lang w:val="en"/>
        </w:rPr>
        <w:t>Illustrate the different types in a figure and provide empirical examples from the curriculum.</w:t>
      </w:r>
    </w:p>
    <w:p w:rsidR="00EF3FF6" w:rsidRPr="00A30ED6" w:rsidRDefault="00EF3FF6" w:rsidP="00A30ED6">
      <w:pPr>
        <w:spacing w:line="360" w:lineRule="auto"/>
        <w:rPr>
          <w:rFonts w:ascii="Times New Roman" w:hAnsi="Times New Roman" w:cs="Times New Roman"/>
        </w:rPr>
      </w:pPr>
    </w:p>
    <w:p w:rsidR="00EF3FF6" w:rsidRPr="008C3C69" w:rsidRDefault="00EF3FF6" w:rsidP="00A30ED6">
      <w:pPr>
        <w:spacing w:line="360" w:lineRule="auto"/>
        <w:rPr>
          <w:rFonts w:ascii="Times New Roman" w:hAnsi="Times New Roman" w:cs="Times New Roman"/>
          <w:b/>
        </w:rPr>
      </w:pPr>
      <w:r w:rsidRPr="008C3C69">
        <w:rPr>
          <w:rFonts w:ascii="Times New Roman" w:hAnsi="Times New Roman" w:cs="Times New Roman"/>
          <w:b/>
        </w:rPr>
        <w:t>Oppgave 4</w:t>
      </w:r>
    </w:p>
    <w:p w:rsidR="00EF3FF6" w:rsidRPr="00A30ED6" w:rsidRDefault="00A30ED6" w:rsidP="00A30ED6">
      <w:pPr>
        <w:pStyle w:val="Rentekst"/>
        <w:spacing w:line="36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Discuss </w:t>
      </w:r>
      <w:r w:rsidRPr="00A30ED6">
        <w:rPr>
          <w:rFonts w:ascii="Times New Roman" w:hAnsi="Times New Roman" w:cs="Times New Roman"/>
          <w:sz w:val="24"/>
          <w:szCs w:val="24"/>
          <w:lang w:val="en-US"/>
        </w:rPr>
        <w:t xml:space="preserve">causes and consequences of dispersal. </w:t>
      </w:r>
      <w:r>
        <w:rPr>
          <w:rFonts w:ascii="Times New Roman" w:hAnsi="Times New Roman" w:cs="Times New Roman"/>
          <w:sz w:val="24"/>
          <w:szCs w:val="24"/>
          <w:lang w:val="en-US"/>
        </w:rPr>
        <w:t>Your answer should be maximum 500 words</w:t>
      </w:r>
      <w:r w:rsidR="00EF3FF6" w:rsidRPr="00A30ED6">
        <w:rPr>
          <w:rFonts w:ascii="Times New Roman" w:hAnsi="Times New Roman" w:cs="Times New Roman"/>
          <w:sz w:val="24"/>
          <w:szCs w:val="24"/>
          <w:lang w:val="en-US"/>
        </w:rPr>
        <w:t xml:space="preserve">. </w:t>
      </w:r>
    </w:p>
    <w:p w:rsidR="00EF3FF6" w:rsidRPr="00A30ED6" w:rsidRDefault="00EF3FF6" w:rsidP="00A30ED6">
      <w:pPr>
        <w:suppressAutoHyphens w:val="0"/>
        <w:spacing w:line="360" w:lineRule="auto"/>
        <w:rPr>
          <w:rFonts w:ascii="Times New Roman" w:hAnsi="Times New Roman" w:cs="Times New Roman"/>
        </w:rPr>
      </w:pPr>
      <w:r w:rsidRPr="00A30ED6">
        <w:rPr>
          <w:rFonts w:ascii="Times New Roman" w:hAnsi="Times New Roman" w:cs="Times New Roman"/>
        </w:rPr>
        <w:t xml:space="preserve"> </w:t>
      </w:r>
    </w:p>
    <w:sectPr w:rsidR="00EF3FF6" w:rsidRPr="00A30ED6" w:rsidSect="00760CED">
      <w:footerReference w:type="default" r:id="rId39"/>
      <w:pgSz w:w="12240" w:h="15840"/>
      <w:pgMar w:top="720" w:right="1440" w:bottom="426" w:left="144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24F9" w:rsidRDefault="00E424F9">
      <w:r>
        <w:separator/>
      </w:r>
    </w:p>
  </w:endnote>
  <w:endnote w:type="continuationSeparator" w:id="0">
    <w:p w:rsidR="00E424F9" w:rsidRDefault="00E424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78334438"/>
      <w:docPartObj>
        <w:docPartGallery w:val="Page Numbers (Bottom of Page)"/>
        <w:docPartUnique/>
      </w:docPartObj>
    </w:sdtPr>
    <w:sdtEndPr>
      <w:rPr>
        <w:noProof/>
      </w:rPr>
    </w:sdtEndPr>
    <w:sdtContent>
      <w:p w:rsidR="000E1320" w:rsidRDefault="000E1320">
        <w:pPr>
          <w:pStyle w:val="Bunntekst"/>
          <w:jc w:val="center"/>
        </w:pPr>
        <w:r>
          <w:fldChar w:fldCharType="begin"/>
        </w:r>
        <w:r>
          <w:instrText xml:space="preserve"> PAGE   \* MERGEFORMAT </w:instrText>
        </w:r>
        <w:r>
          <w:fldChar w:fldCharType="separate"/>
        </w:r>
        <w:r w:rsidR="00853E70">
          <w:rPr>
            <w:noProof/>
          </w:rPr>
          <w:t>9</w:t>
        </w:r>
        <w:r>
          <w:rPr>
            <w:noProof/>
          </w:rPr>
          <w:fldChar w:fldCharType="end"/>
        </w:r>
      </w:p>
    </w:sdtContent>
  </w:sdt>
  <w:p w:rsidR="000E1320" w:rsidRDefault="000E1320">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24F9" w:rsidRDefault="00E424F9">
      <w:r>
        <w:separator/>
      </w:r>
    </w:p>
  </w:footnote>
  <w:footnote w:type="continuationSeparator" w:id="0">
    <w:p w:rsidR="00E424F9" w:rsidRDefault="00E424F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4E295E"/>
    <w:multiLevelType w:val="hybridMultilevel"/>
    <w:tmpl w:val="818ECB6E"/>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21724C12"/>
    <w:multiLevelType w:val="hybridMultilevel"/>
    <w:tmpl w:val="22D84038"/>
    <w:lvl w:ilvl="0" w:tplc="897A95BE">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22BF26F7"/>
    <w:multiLevelType w:val="hybridMultilevel"/>
    <w:tmpl w:val="ADD6A052"/>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314B4283"/>
    <w:multiLevelType w:val="hybridMultilevel"/>
    <w:tmpl w:val="22D84038"/>
    <w:lvl w:ilvl="0" w:tplc="897A95BE">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4370710D"/>
    <w:multiLevelType w:val="hybridMultilevel"/>
    <w:tmpl w:val="BA5ABCC4"/>
    <w:lvl w:ilvl="0" w:tplc="5E044F90">
      <w:start w:val="1"/>
      <w:numFmt w:val="lowerLetter"/>
      <w:lvlText w:val="%1)"/>
      <w:lvlJc w:val="left"/>
      <w:pPr>
        <w:tabs>
          <w:tab w:val="num" w:pos="720"/>
        </w:tabs>
        <w:ind w:left="72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46091488"/>
    <w:multiLevelType w:val="hybridMultilevel"/>
    <w:tmpl w:val="D04EF3B6"/>
    <w:lvl w:ilvl="0" w:tplc="0414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3229C1"/>
    <w:multiLevelType w:val="hybridMultilevel"/>
    <w:tmpl w:val="5B90138E"/>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59030BE8"/>
    <w:multiLevelType w:val="hybridMultilevel"/>
    <w:tmpl w:val="CB4231E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5C916621"/>
    <w:multiLevelType w:val="hybridMultilevel"/>
    <w:tmpl w:val="D04EF3B6"/>
    <w:lvl w:ilvl="0" w:tplc="0414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494B25"/>
    <w:multiLevelType w:val="hybridMultilevel"/>
    <w:tmpl w:val="9894DE8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65EF40D3"/>
    <w:multiLevelType w:val="hybridMultilevel"/>
    <w:tmpl w:val="D04EF3B6"/>
    <w:lvl w:ilvl="0" w:tplc="0414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F775CF"/>
    <w:multiLevelType w:val="hybridMultilevel"/>
    <w:tmpl w:val="CB4231E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757D0C62"/>
    <w:multiLevelType w:val="hybridMultilevel"/>
    <w:tmpl w:val="5B90138E"/>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11"/>
  </w:num>
  <w:num w:numId="2">
    <w:abstractNumId w:val="5"/>
  </w:num>
  <w:num w:numId="3">
    <w:abstractNumId w:val="12"/>
  </w:num>
  <w:num w:numId="4">
    <w:abstractNumId w:val="0"/>
  </w:num>
  <w:num w:numId="5">
    <w:abstractNumId w:val="10"/>
  </w:num>
  <w:num w:numId="6">
    <w:abstractNumId w:val="6"/>
  </w:num>
  <w:num w:numId="7">
    <w:abstractNumId w:val="7"/>
  </w:num>
  <w:num w:numId="8">
    <w:abstractNumId w:val="8"/>
  </w:num>
  <w:num w:numId="9">
    <w:abstractNumId w:val="4"/>
  </w:num>
  <w:num w:numId="10">
    <w:abstractNumId w:val="1"/>
  </w:num>
  <w:num w:numId="11">
    <w:abstractNumId w:val="2"/>
  </w:num>
  <w:num w:numId="12">
    <w:abstractNumId w:val="9"/>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efaultTabStop w:val="720"/>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456"/>
    <w:rsid w:val="0002412D"/>
    <w:rsid w:val="000811FF"/>
    <w:rsid w:val="00083B8F"/>
    <w:rsid w:val="000E1320"/>
    <w:rsid w:val="001510FE"/>
    <w:rsid w:val="00162EF0"/>
    <w:rsid w:val="00170B36"/>
    <w:rsid w:val="00277F3D"/>
    <w:rsid w:val="003422D4"/>
    <w:rsid w:val="003A19B8"/>
    <w:rsid w:val="003B1FAA"/>
    <w:rsid w:val="00454BB2"/>
    <w:rsid w:val="00515761"/>
    <w:rsid w:val="00542F72"/>
    <w:rsid w:val="0059464E"/>
    <w:rsid w:val="00604A36"/>
    <w:rsid w:val="0063336A"/>
    <w:rsid w:val="00633514"/>
    <w:rsid w:val="00710731"/>
    <w:rsid w:val="00760CED"/>
    <w:rsid w:val="00853E70"/>
    <w:rsid w:val="00857641"/>
    <w:rsid w:val="008C3C69"/>
    <w:rsid w:val="008F3B57"/>
    <w:rsid w:val="008F6AD8"/>
    <w:rsid w:val="00924B8C"/>
    <w:rsid w:val="009302B2"/>
    <w:rsid w:val="00943A9F"/>
    <w:rsid w:val="00953829"/>
    <w:rsid w:val="009A35F6"/>
    <w:rsid w:val="009C1F1C"/>
    <w:rsid w:val="00A30ED6"/>
    <w:rsid w:val="00AF1456"/>
    <w:rsid w:val="00B340CD"/>
    <w:rsid w:val="00BA42F3"/>
    <w:rsid w:val="00C06022"/>
    <w:rsid w:val="00C55833"/>
    <w:rsid w:val="00D3706C"/>
    <w:rsid w:val="00DC70C4"/>
    <w:rsid w:val="00DF28A8"/>
    <w:rsid w:val="00E049A6"/>
    <w:rsid w:val="00E17C03"/>
    <w:rsid w:val="00E424F9"/>
    <w:rsid w:val="00EF3FF6"/>
    <w:rsid w:val="00F875D1"/>
    <w:rsid w:val="00FD79F6"/>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E80B3EA-A251-4768-ADE2-44A7E1CE1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Arial Unicode MS" w:hAnsi="Times" w:cs="Tahoma"/>
        <w:lang w:val="nb-NO" w:eastAsia="nb-NO"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widowControl w:val="0"/>
      <w:suppressAutoHyphens/>
      <w:autoSpaceDN w:val="0"/>
      <w:textAlignment w:val="baseline"/>
    </w:pPr>
    <w:rPr>
      <w:color w:val="000000"/>
      <w:kern w:val="3"/>
      <w:sz w:val="24"/>
      <w:szCs w:val="24"/>
      <w:lang w:val="en-US" w:eastAsia="en-US" w:bidi="en-US"/>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customStyle="1" w:styleId="Standard">
    <w:name w:val="Standard"/>
    <w:pPr>
      <w:widowControl w:val="0"/>
      <w:suppressAutoHyphens/>
      <w:autoSpaceDN w:val="0"/>
      <w:textAlignment w:val="baseline"/>
    </w:pPr>
    <w:rPr>
      <w:color w:val="000000"/>
      <w:kern w:val="3"/>
      <w:sz w:val="24"/>
      <w:szCs w:val="24"/>
      <w:lang w:val="en-US" w:eastAsia="en-US" w:bidi="en-US"/>
    </w:rPr>
  </w:style>
  <w:style w:type="table" w:styleId="Tabellrutenett">
    <w:name w:val="Table Grid"/>
    <w:basedOn w:val="Vanligtabell"/>
    <w:uiPriority w:val="59"/>
    <w:rsid w:val="00760CED"/>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avsnitt">
    <w:name w:val="List Paragraph"/>
    <w:basedOn w:val="Normal"/>
    <w:uiPriority w:val="99"/>
    <w:qFormat/>
    <w:rsid w:val="003B1FAA"/>
    <w:pPr>
      <w:widowControl/>
      <w:suppressAutoHyphens w:val="0"/>
      <w:autoSpaceDN/>
      <w:spacing w:after="200" w:line="276" w:lineRule="auto"/>
      <w:ind w:left="720"/>
      <w:contextualSpacing/>
      <w:textAlignment w:val="auto"/>
    </w:pPr>
    <w:rPr>
      <w:rFonts w:asciiTheme="minorHAnsi" w:eastAsiaTheme="minorHAnsi" w:hAnsiTheme="minorHAnsi" w:cstheme="minorBidi"/>
      <w:color w:val="auto"/>
      <w:kern w:val="0"/>
      <w:sz w:val="22"/>
      <w:szCs w:val="22"/>
      <w:lang w:val="nb-NO" w:bidi="ar-SA"/>
    </w:rPr>
  </w:style>
  <w:style w:type="paragraph" w:customStyle="1" w:styleId="MTDisplayEquation">
    <w:name w:val="MTDisplayEquation"/>
    <w:basedOn w:val="Normal"/>
    <w:next w:val="Normal"/>
    <w:rsid w:val="003B1FAA"/>
    <w:pPr>
      <w:widowControl/>
      <w:tabs>
        <w:tab w:val="center" w:pos="4540"/>
        <w:tab w:val="right" w:pos="9080"/>
      </w:tabs>
      <w:suppressAutoHyphens w:val="0"/>
      <w:autoSpaceDN/>
      <w:textAlignment w:val="auto"/>
    </w:pPr>
    <w:rPr>
      <w:rFonts w:ascii="Times New Roman" w:eastAsia="Times New Roman" w:hAnsi="Times New Roman" w:cs="Times New Roman"/>
      <w:color w:val="auto"/>
      <w:kern w:val="0"/>
      <w:lang w:val="nb-NO" w:eastAsia="nb-NO" w:bidi="ar-SA"/>
    </w:rPr>
  </w:style>
  <w:style w:type="paragraph" w:styleId="Rentekst">
    <w:name w:val="Plain Text"/>
    <w:basedOn w:val="Normal"/>
    <w:link w:val="RentekstTegn"/>
    <w:uiPriority w:val="99"/>
    <w:semiHidden/>
    <w:unhideWhenUsed/>
    <w:rsid w:val="003B1FAA"/>
    <w:pPr>
      <w:widowControl/>
      <w:suppressAutoHyphens w:val="0"/>
      <w:autoSpaceDN/>
      <w:textAlignment w:val="auto"/>
    </w:pPr>
    <w:rPr>
      <w:rFonts w:ascii="Calibri" w:eastAsiaTheme="minorHAnsi" w:hAnsi="Calibri" w:cstheme="minorBidi"/>
      <w:color w:val="auto"/>
      <w:kern w:val="0"/>
      <w:sz w:val="22"/>
      <w:szCs w:val="21"/>
      <w:lang w:val="nb-NO" w:bidi="ar-SA"/>
    </w:rPr>
  </w:style>
  <w:style w:type="character" w:customStyle="1" w:styleId="RentekstTegn">
    <w:name w:val="Ren tekst Tegn"/>
    <w:basedOn w:val="Standardskriftforavsnitt"/>
    <w:link w:val="Rentekst"/>
    <w:uiPriority w:val="99"/>
    <w:semiHidden/>
    <w:rsid w:val="003B1FAA"/>
    <w:rPr>
      <w:rFonts w:ascii="Calibri" w:eastAsiaTheme="minorHAnsi" w:hAnsi="Calibri" w:cstheme="minorBidi"/>
      <w:sz w:val="22"/>
      <w:szCs w:val="21"/>
      <w:lang w:eastAsia="en-US"/>
    </w:rPr>
  </w:style>
  <w:style w:type="paragraph" w:styleId="Topptekst">
    <w:name w:val="header"/>
    <w:basedOn w:val="Normal"/>
    <w:link w:val="TopptekstTegn"/>
    <w:uiPriority w:val="99"/>
    <w:unhideWhenUsed/>
    <w:rsid w:val="000E1320"/>
    <w:pPr>
      <w:tabs>
        <w:tab w:val="center" w:pos="4513"/>
        <w:tab w:val="right" w:pos="9026"/>
      </w:tabs>
    </w:pPr>
  </w:style>
  <w:style w:type="character" w:customStyle="1" w:styleId="TopptekstTegn">
    <w:name w:val="Topptekst Tegn"/>
    <w:basedOn w:val="Standardskriftforavsnitt"/>
    <w:link w:val="Topptekst"/>
    <w:uiPriority w:val="99"/>
    <w:rsid w:val="000E1320"/>
    <w:rPr>
      <w:color w:val="000000"/>
      <w:kern w:val="3"/>
      <w:sz w:val="24"/>
      <w:szCs w:val="24"/>
      <w:lang w:val="en-US" w:eastAsia="en-US" w:bidi="en-US"/>
    </w:rPr>
  </w:style>
  <w:style w:type="paragraph" w:styleId="Bunntekst">
    <w:name w:val="footer"/>
    <w:basedOn w:val="Normal"/>
    <w:link w:val="BunntekstTegn"/>
    <w:uiPriority w:val="99"/>
    <w:unhideWhenUsed/>
    <w:rsid w:val="000E1320"/>
    <w:pPr>
      <w:tabs>
        <w:tab w:val="center" w:pos="4513"/>
        <w:tab w:val="right" w:pos="9026"/>
      </w:tabs>
    </w:pPr>
  </w:style>
  <w:style w:type="character" w:customStyle="1" w:styleId="BunntekstTegn">
    <w:name w:val="Bunntekst Tegn"/>
    <w:basedOn w:val="Standardskriftforavsnitt"/>
    <w:link w:val="Bunntekst"/>
    <w:uiPriority w:val="99"/>
    <w:rsid w:val="000E1320"/>
    <w:rPr>
      <w:color w:val="000000"/>
      <w:kern w:val="3"/>
      <w:sz w:val="24"/>
      <w:szCs w:val="24"/>
      <w:lang w:val="en-US" w:eastAsia="en-US" w:bidi="en-US"/>
    </w:rPr>
  </w:style>
  <w:style w:type="paragraph" w:styleId="Bobletekst">
    <w:name w:val="Balloon Text"/>
    <w:basedOn w:val="Normal"/>
    <w:link w:val="BobletekstTegn"/>
    <w:uiPriority w:val="99"/>
    <w:semiHidden/>
    <w:unhideWhenUsed/>
    <w:rsid w:val="00853E70"/>
    <w:rPr>
      <w:rFonts w:ascii="Segoe UI" w:hAnsi="Segoe UI" w:cs="Segoe UI"/>
      <w:sz w:val="18"/>
      <w:szCs w:val="18"/>
    </w:rPr>
  </w:style>
  <w:style w:type="character" w:customStyle="1" w:styleId="BobletekstTegn">
    <w:name w:val="Bobletekst Tegn"/>
    <w:basedOn w:val="Standardskriftforavsnitt"/>
    <w:link w:val="Bobletekst"/>
    <w:uiPriority w:val="99"/>
    <w:semiHidden/>
    <w:rsid w:val="00853E70"/>
    <w:rPr>
      <w:rFonts w:ascii="Segoe UI" w:hAnsi="Segoe UI" w:cs="Segoe UI"/>
      <w:color w:val="000000"/>
      <w:kern w:val="3"/>
      <w:sz w:val="18"/>
      <w:szCs w:val="18"/>
      <w:lang w:val="en-US"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178539">
      <w:bodyDiv w:val="1"/>
      <w:marLeft w:val="0"/>
      <w:marRight w:val="0"/>
      <w:marTop w:val="0"/>
      <w:marBottom w:val="0"/>
      <w:divBdr>
        <w:top w:val="none" w:sz="0" w:space="0" w:color="auto"/>
        <w:left w:val="none" w:sz="0" w:space="0" w:color="auto"/>
        <w:bottom w:val="none" w:sz="0" w:space="0" w:color="auto"/>
        <w:right w:val="none" w:sz="0" w:space="0" w:color="auto"/>
      </w:divBdr>
      <w:divsChild>
        <w:div w:id="1732920789">
          <w:marLeft w:val="0"/>
          <w:marRight w:val="0"/>
          <w:marTop w:val="0"/>
          <w:marBottom w:val="0"/>
          <w:divBdr>
            <w:top w:val="none" w:sz="0" w:space="0" w:color="auto"/>
            <w:left w:val="none" w:sz="0" w:space="0" w:color="auto"/>
            <w:bottom w:val="none" w:sz="0" w:space="0" w:color="auto"/>
            <w:right w:val="none" w:sz="0" w:space="0" w:color="auto"/>
          </w:divBdr>
        </w:div>
        <w:div w:id="1288508986">
          <w:marLeft w:val="0"/>
          <w:marRight w:val="0"/>
          <w:marTop w:val="0"/>
          <w:marBottom w:val="0"/>
          <w:divBdr>
            <w:top w:val="none" w:sz="0" w:space="0" w:color="auto"/>
            <w:left w:val="none" w:sz="0" w:space="0" w:color="auto"/>
            <w:bottom w:val="none" w:sz="0" w:space="0" w:color="auto"/>
            <w:right w:val="none" w:sz="0" w:space="0" w:color="auto"/>
          </w:divBdr>
          <w:divsChild>
            <w:div w:id="385376305">
              <w:marLeft w:val="0"/>
              <w:marRight w:val="0"/>
              <w:marTop w:val="0"/>
              <w:marBottom w:val="0"/>
              <w:divBdr>
                <w:top w:val="none" w:sz="0" w:space="0" w:color="auto"/>
                <w:left w:val="none" w:sz="0" w:space="0" w:color="auto"/>
                <w:bottom w:val="none" w:sz="0" w:space="0" w:color="auto"/>
                <w:right w:val="none" w:sz="0" w:space="0" w:color="auto"/>
              </w:divBdr>
              <w:divsChild>
                <w:div w:id="1413552907">
                  <w:marLeft w:val="0"/>
                  <w:marRight w:val="0"/>
                  <w:marTop w:val="0"/>
                  <w:marBottom w:val="0"/>
                  <w:divBdr>
                    <w:top w:val="none" w:sz="0" w:space="0" w:color="auto"/>
                    <w:left w:val="none" w:sz="0" w:space="0" w:color="auto"/>
                    <w:bottom w:val="none" w:sz="0" w:space="0" w:color="auto"/>
                    <w:right w:val="none" w:sz="0" w:space="0" w:color="auto"/>
                  </w:divBdr>
                  <w:divsChild>
                    <w:div w:id="1600331123">
                      <w:marLeft w:val="0"/>
                      <w:marRight w:val="0"/>
                      <w:marTop w:val="0"/>
                      <w:marBottom w:val="0"/>
                      <w:divBdr>
                        <w:top w:val="none" w:sz="0" w:space="0" w:color="auto"/>
                        <w:left w:val="none" w:sz="0" w:space="0" w:color="auto"/>
                        <w:bottom w:val="none" w:sz="0" w:space="0" w:color="auto"/>
                        <w:right w:val="none" w:sz="0" w:space="0" w:color="auto"/>
                      </w:divBdr>
                      <w:divsChild>
                        <w:div w:id="194319571">
                          <w:marLeft w:val="0"/>
                          <w:marRight w:val="0"/>
                          <w:marTop w:val="0"/>
                          <w:marBottom w:val="0"/>
                          <w:divBdr>
                            <w:top w:val="none" w:sz="0" w:space="0" w:color="auto"/>
                            <w:left w:val="none" w:sz="0" w:space="0" w:color="auto"/>
                            <w:bottom w:val="none" w:sz="0" w:space="0" w:color="auto"/>
                            <w:right w:val="none" w:sz="0" w:space="0" w:color="auto"/>
                          </w:divBdr>
                          <w:divsChild>
                            <w:div w:id="642852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147</Words>
  <Characters>6083</Characters>
  <Application>Microsoft Office Word</Application>
  <DocSecurity>0</DocSecurity>
  <Lines>50</Lines>
  <Paragraphs>14</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Forside eksamen engelsk NTNU</vt:lpstr>
      <vt:lpstr>Forside eksamen engelsk NTNU</vt:lpstr>
    </vt:vector>
  </TitlesOfParts>
  <Company>NTNU</Company>
  <LinksUpToDate>false</LinksUpToDate>
  <CharactersWithSpaces>7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side eksamen engelsk NTNU</dc:title>
  <dc:creator>Studieavdelingen</dc:creator>
  <cp:lastModifiedBy>Ingunn Yttersian</cp:lastModifiedBy>
  <cp:revision>2</cp:revision>
  <cp:lastPrinted>2016-11-24T09:53:00Z</cp:lastPrinted>
  <dcterms:created xsi:type="dcterms:W3CDTF">2016-11-24T09:53:00Z</dcterms:created>
  <dcterms:modified xsi:type="dcterms:W3CDTF">2016-11-24T09:53:00Z</dcterms:modified>
</cp:coreProperties>
</file>